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E15343" w14:textId="77777777" w:rsidR="00CD67D5" w:rsidRPr="009F5BC0" w:rsidRDefault="00CD67D5" w:rsidP="00A64830">
      <w:pPr>
        <w:pStyle w:val="Standard"/>
        <w:jc w:val="center"/>
        <w:rPr>
          <w:rFonts w:asciiTheme="minorHAnsi" w:hAnsiTheme="minorHAnsi"/>
        </w:rPr>
      </w:pPr>
      <w:r w:rsidRPr="009F5BC0">
        <w:rPr>
          <w:rFonts w:asciiTheme="minorHAnsi" w:hAnsiTheme="minorHAnsi" w:cs="Times New Roman"/>
          <w:b/>
          <w:sz w:val="48"/>
          <w:szCs w:val="48"/>
        </w:rPr>
        <w:t>Московский авиационный институт (национальный исследовательский университет)</w:t>
      </w:r>
    </w:p>
    <w:p w14:paraId="10442170" w14:textId="77777777" w:rsidR="00CD67D5" w:rsidRPr="009F5BC0" w:rsidRDefault="00CD67D5" w:rsidP="00CD67D5">
      <w:pPr>
        <w:pStyle w:val="Standard"/>
        <w:jc w:val="center"/>
        <w:rPr>
          <w:rFonts w:asciiTheme="minorHAnsi" w:hAnsiTheme="minorHAnsi"/>
        </w:rPr>
      </w:pPr>
      <w:r w:rsidRPr="009F5BC0">
        <w:rPr>
          <w:rFonts w:asciiTheme="minorHAnsi" w:hAnsiTheme="minorHAnsi" w:cs="Times New Roman"/>
          <w:b/>
          <w:bCs/>
          <w:sz w:val="40"/>
          <w:szCs w:val="40"/>
        </w:rPr>
        <w:t>Институт №3.</w:t>
      </w:r>
    </w:p>
    <w:p w14:paraId="20C36EFA" w14:textId="77777777" w:rsidR="00CD67D5" w:rsidRPr="009F5BC0" w:rsidRDefault="00CD67D5" w:rsidP="00CD67D5">
      <w:pPr>
        <w:pStyle w:val="Standard"/>
        <w:jc w:val="center"/>
        <w:rPr>
          <w:rFonts w:asciiTheme="minorHAnsi" w:hAnsiTheme="minorHAnsi"/>
        </w:rPr>
      </w:pPr>
      <w:r w:rsidRPr="009F5BC0">
        <w:rPr>
          <w:rFonts w:asciiTheme="minorHAnsi" w:hAnsiTheme="minorHAnsi" w:cs="Times New Roman"/>
          <w:sz w:val="36"/>
          <w:szCs w:val="36"/>
        </w:rPr>
        <w:t>«Системы управления, информатика и электроэнергетика»</w:t>
      </w:r>
    </w:p>
    <w:p w14:paraId="04852386" w14:textId="77777777" w:rsidR="00CD67D5" w:rsidRPr="009F5BC0" w:rsidRDefault="00CD67D5" w:rsidP="00CD67D5">
      <w:pPr>
        <w:pStyle w:val="Standard"/>
        <w:jc w:val="center"/>
        <w:rPr>
          <w:rFonts w:asciiTheme="minorHAnsi" w:hAnsiTheme="minorHAnsi"/>
        </w:rPr>
      </w:pPr>
      <w:r w:rsidRPr="009F5BC0">
        <w:rPr>
          <w:rFonts w:asciiTheme="minorHAnsi" w:hAnsiTheme="minorHAnsi" w:cs="Times New Roman"/>
          <w:b/>
          <w:bCs/>
          <w:sz w:val="40"/>
          <w:szCs w:val="40"/>
        </w:rPr>
        <w:t>Кафедра №304</w:t>
      </w:r>
    </w:p>
    <w:p w14:paraId="02B06FB9" w14:textId="77777777" w:rsidR="00CD67D5" w:rsidRPr="009F5BC0" w:rsidRDefault="00CD67D5" w:rsidP="00CD67D5">
      <w:pPr>
        <w:pStyle w:val="Standard"/>
        <w:jc w:val="center"/>
        <w:rPr>
          <w:rFonts w:asciiTheme="minorHAnsi" w:hAnsiTheme="minorHAnsi"/>
        </w:rPr>
      </w:pPr>
      <w:r w:rsidRPr="009F5BC0">
        <w:rPr>
          <w:rFonts w:asciiTheme="minorHAnsi" w:hAnsiTheme="minorHAnsi" w:cs="Times New Roman"/>
          <w:sz w:val="36"/>
          <w:szCs w:val="36"/>
        </w:rPr>
        <w:t>«Автоматизированные системы обработки информации и управления»</w:t>
      </w:r>
    </w:p>
    <w:p w14:paraId="45BACDD8" w14:textId="77777777" w:rsidR="00CD67D5" w:rsidRPr="009F5BC0" w:rsidRDefault="00CD67D5" w:rsidP="00CD67D5">
      <w:pPr>
        <w:pStyle w:val="Standard"/>
        <w:jc w:val="center"/>
        <w:rPr>
          <w:rFonts w:asciiTheme="minorHAnsi" w:hAnsiTheme="minorHAnsi"/>
        </w:rPr>
      </w:pPr>
      <w:r w:rsidRPr="009F5BC0">
        <w:rPr>
          <w:rFonts w:asciiTheme="minorHAnsi" w:hAnsiTheme="minorHAnsi" w:cs="Times New Roman"/>
          <w:sz w:val="36"/>
          <w:szCs w:val="36"/>
        </w:rPr>
        <w:t>Отчет по домашней работе</w:t>
      </w:r>
    </w:p>
    <w:p w14:paraId="2A77B5CF" w14:textId="77777777" w:rsidR="00CD67D5" w:rsidRPr="009F5BC0" w:rsidRDefault="00CD67D5" w:rsidP="00CD67D5">
      <w:pPr>
        <w:pStyle w:val="Standard"/>
        <w:jc w:val="center"/>
        <w:rPr>
          <w:rFonts w:asciiTheme="minorHAnsi" w:hAnsiTheme="minorHAnsi"/>
        </w:rPr>
      </w:pPr>
      <w:r w:rsidRPr="009F5BC0">
        <w:rPr>
          <w:rFonts w:asciiTheme="minorHAnsi" w:hAnsiTheme="minorHAnsi" w:cs="Times New Roman"/>
          <w:sz w:val="36"/>
          <w:szCs w:val="36"/>
        </w:rPr>
        <w:t>по учебной дисциплине</w:t>
      </w:r>
    </w:p>
    <w:p w14:paraId="4D86849D" w14:textId="77777777" w:rsidR="00CD67D5" w:rsidRPr="009F5BC0" w:rsidRDefault="00CD67D5" w:rsidP="00CD67D5">
      <w:pPr>
        <w:pStyle w:val="Standard"/>
        <w:jc w:val="center"/>
        <w:rPr>
          <w:rFonts w:asciiTheme="minorHAnsi" w:hAnsiTheme="minorHAnsi"/>
        </w:rPr>
      </w:pPr>
      <w:r w:rsidRPr="009F5BC0">
        <w:rPr>
          <w:rFonts w:asciiTheme="minorHAnsi" w:hAnsiTheme="minorHAnsi" w:cs="Times New Roman"/>
          <w:sz w:val="36"/>
          <w:szCs w:val="36"/>
        </w:rPr>
        <w:t>«Численные методы»</w:t>
      </w:r>
    </w:p>
    <w:p w14:paraId="3C9A60A3" w14:textId="77777777" w:rsidR="00CD67D5" w:rsidRPr="00DA65D7" w:rsidRDefault="00CD67D5" w:rsidP="00DA65D7">
      <w:pPr>
        <w:pStyle w:val="Standard"/>
        <w:jc w:val="center"/>
        <w:rPr>
          <w:rFonts w:asciiTheme="minorHAnsi" w:hAnsiTheme="minorHAnsi" w:cs="Times New Roman"/>
          <w:sz w:val="36"/>
          <w:szCs w:val="36"/>
        </w:rPr>
      </w:pPr>
      <w:r w:rsidRPr="009F5BC0">
        <w:rPr>
          <w:rFonts w:asciiTheme="minorHAnsi" w:hAnsiTheme="minorHAnsi" w:cs="Times New Roman"/>
          <w:sz w:val="36"/>
          <w:szCs w:val="36"/>
        </w:rPr>
        <w:t xml:space="preserve"> </w:t>
      </w:r>
    </w:p>
    <w:p w14:paraId="097A32BF" w14:textId="77777777" w:rsidR="00CD67D5" w:rsidRPr="009F5BC0" w:rsidRDefault="00CD67D5" w:rsidP="00CD67D5">
      <w:pPr>
        <w:pStyle w:val="Standard"/>
        <w:jc w:val="center"/>
        <w:rPr>
          <w:rFonts w:asciiTheme="minorHAnsi" w:hAnsiTheme="minorHAnsi" w:cs="Times New Roman"/>
          <w:b/>
          <w:sz w:val="32"/>
          <w:szCs w:val="28"/>
        </w:rPr>
      </w:pPr>
    </w:p>
    <w:p w14:paraId="2FF98196" w14:textId="77777777" w:rsidR="00CD67D5" w:rsidRPr="009F5BC0" w:rsidRDefault="00CD67D5" w:rsidP="00CD67D5">
      <w:pPr>
        <w:pStyle w:val="Standard"/>
        <w:jc w:val="center"/>
        <w:rPr>
          <w:rFonts w:asciiTheme="minorHAnsi" w:hAnsiTheme="minorHAnsi" w:cs="Times New Roman"/>
          <w:b/>
          <w:sz w:val="32"/>
          <w:szCs w:val="28"/>
        </w:rPr>
      </w:pPr>
    </w:p>
    <w:p w14:paraId="11ED13D0" w14:textId="77777777" w:rsidR="00CD67D5" w:rsidRPr="009F5BC0" w:rsidRDefault="00CD67D5" w:rsidP="00CD67D5">
      <w:pPr>
        <w:pStyle w:val="Standard"/>
        <w:jc w:val="center"/>
        <w:rPr>
          <w:rFonts w:asciiTheme="minorHAnsi" w:hAnsiTheme="minorHAnsi" w:cs="Times New Roman"/>
          <w:b/>
          <w:sz w:val="32"/>
          <w:szCs w:val="28"/>
        </w:rPr>
      </w:pPr>
    </w:p>
    <w:p w14:paraId="4F1DCE81" w14:textId="77777777" w:rsidR="00CD67D5" w:rsidRPr="009F5BC0" w:rsidRDefault="00CD67D5" w:rsidP="00CD67D5">
      <w:pPr>
        <w:pStyle w:val="Standard"/>
        <w:jc w:val="center"/>
        <w:rPr>
          <w:rFonts w:asciiTheme="minorHAnsi" w:hAnsiTheme="minorHAnsi" w:cs="Times New Roman"/>
          <w:b/>
          <w:sz w:val="32"/>
          <w:szCs w:val="28"/>
        </w:rPr>
      </w:pPr>
    </w:p>
    <w:p w14:paraId="458810B1" w14:textId="77777777" w:rsidR="00CD67D5" w:rsidRPr="009F5BC0" w:rsidRDefault="00CD67D5" w:rsidP="00CD67D5">
      <w:pPr>
        <w:pStyle w:val="Standard"/>
        <w:jc w:val="right"/>
        <w:rPr>
          <w:rFonts w:asciiTheme="minorHAnsi" w:hAnsiTheme="minorHAnsi"/>
        </w:rPr>
      </w:pPr>
      <w:r w:rsidRPr="009F5BC0">
        <w:rPr>
          <w:rFonts w:asciiTheme="minorHAnsi" w:hAnsiTheme="minorHAnsi" w:cs="Times New Roman"/>
          <w:sz w:val="28"/>
          <w:szCs w:val="28"/>
        </w:rPr>
        <w:t>Группа М30-207Б</w:t>
      </w:r>
    </w:p>
    <w:p w14:paraId="0FF52A60" w14:textId="77777777" w:rsidR="00CD67D5" w:rsidRPr="009F5BC0" w:rsidRDefault="00CD67D5" w:rsidP="00CD67D5">
      <w:pPr>
        <w:pStyle w:val="Standard"/>
        <w:jc w:val="right"/>
        <w:rPr>
          <w:rFonts w:asciiTheme="minorHAnsi" w:hAnsiTheme="minorHAnsi"/>
        </w:rPr>
      </w:pPr>
      <w:r w:rsidRPr="009F5BC0">
        <w:rPr>
          <w:rFonts w:asciiTheme="minorHAnsi" w:hAnsiTheme="minorHAnsi" w:cs="Times New Roman"/>
          <w:sz w:val="28"/>
          <w:szCs w:val="28"/>
        </w:rPr>
        <w:t>Выполнил:</w:t>
      </w:r>
    </w:p>
    <w:p w14:paraId="4B6750B5" w14:textId="77777777" w:rsidR="00CD67D5" w:rsidRPr="009F5BC0" w:rsidRDefault="00CD67D5" w:rsidP="00CD67D5">
      <w:pPr>
        <w:pStyle w:val="Standard"/>
        <w:jc w:val="right"/>
        <w:rPr>
          <w:rFonts w:asciiTheme="minorHAnsi" w:hAnsiTheme="minorHAnsi"/>
        </w:rPr>
      </w:pPr>
      <w:r w:rsidRPr="009F5BC0">
        <w:rPr>
          <w:rFonts w:asciiTheme="minorHAnsi" w:hAnsiTheme="minorHAnsi" w:cs="Times New Roman"/>
          <w:sz w:val="28"/>
          <w:szCs w:val="28"/>
        </w:rPr>
        <w:t>Гордеев Н.М.</w:t>
      </w:r>
    </w:p>
    <w:p w14:paraId="5590138F" w14:textId="77777777" w:rsidR="00CD67D5" w:rsidRPr="009F5BC0" w:rsidRDefault="00CD67D5" w:rsidP="00CD67D5">
      <w:pPr>
        <w:pStyle w:val="Standard"/>
        <w:jc w:val="right"/>
        <w:rPr>
          <w:rFonts w:asciiTheme="minorHAnsi" w:hAnsiTheme="minorHAnsi" w:cs="Times New Roman"/>
          <w:sz w:val="28"/>
          <w:szCs w:val="28"/>
        </w:rPr>
      </w:pPr>
    </w:p>
    <w:p w14:paraId="134B2CB1" w14:textId="77777777" w:rsidR="00CD67D5" w:rsidRPr="009F5BC0" w:rsidRDefault="00CD67D5" w:rsidP="00CD67D5">
      <w:pPr>
        <w:pStyle w:val="Standard"/>
        <w:jc w:val="right"/>
        <w:rPr>
          <w:rFonts w:asciiTheme="minorHAnsi" w:hAnsiTheme="minorHAnsi" w:cs="Times New Roman"/>
          <w:sz w:val="28"/>
          <w:szCs w:val="28"/>
        </w:rPr>
      </w:pPr>
    </w:p>
    <w:p w14:paraId="45FE50AD" w14:textId="77777777" w:rsidR="00CD67D5" w:rsidRPr="009F5BC0" w:rsidRDefault="00CD67D5" w:rsidP="00CD67D5">
      <w:pPr>
        <w:pStyle w:val="Standard"/>
        <w:jc w:val="right"/>
        <w:rPr>
          <w:rFonts w:asciiTheme="minorHAnsi" w:hAnsiTheme="minorHAnsi" w:cs="Times New Roman"/>
          <w:sz w:val="28"/>
          <w:szCs w:val="28"/>
        </w:rPr>
      </w:pPr>
    </w:p>
    <w:p w14:paraId="4869D689" w14:textId="77777777" w:rsidR="00CD67D5" w:rsidRPr="009F5BC0" w:rsidRDefault="00CD67D5" w:rsidP="00CD67D5">
      <w:pPr>
        <w:pStyle w:val="Standard"/>
        <w:jc w:val="right"/>
        <w:rPr>
          <w:rFonts w:asciiTheme="minorHAnsi" w:hAnsiTheme="minorHAnsi" w:cs="Times New Roman"/>
          <w:sz w:val="28"/>
          <w:szCs w:val="28"/>
        </w:rPr>
      </w:pPr>
    </w:p>
    <w:p w14:paraId="1F582FDF" w14:textId="77777777" w:rsidR="00CD67D5" w:rsidRPr="009F5BC0" w:rsidRDefault="00CD67D5" w:rsidP="00CD67D5">
      <w:pPr>
        <w:pStyle w:val="Standard"/>
        <w:rPr>
          <w:rFonts w:asciiTheme="minorHAnsi" w:hAnsiTheme="minorHAnsi" w:cs="Times New Roman"/>
          <w:sz w:val="28"/>
          <w:szCs w:val="28"/>
        </w:rPr>
      </w:pPr>
    </w:p>
    <w:p w14:paraId="15313948" w14:textId="77777777" w:rsidR="00CD67D5" w:rsidRPr="009F5BC0" w:rsidRDefault="00CD67D5" w:rsidP="00CD67D5">
      <w:pPr>
        <w:pStyle w:val="Standard"/>
        <w:rPr>
          <w:rFonts w:asciiTheme="minorHAnsi" w:hAnsiTheme="minorHAnsi" w:cs="Times New Roman"/>
          <w:sz w:val="28"/>
          <w:szCs w:val="28"/>
        </w:rPr>
      </w:pPr>
    </w:p>
    <w:p w14:paraId="1C6F4CA2" w14:textId="77777777" w:rsidR="00CD67D5" w:rsidRPr="009F5BC0" w:rsidRDefault="00CD67D5" w:rsidP="00CD67D5">
      <w:pPr>
        <w:pStyle w:val="Standard"/>
        <w:rPr>
          <w:rFonts w:asciiTheme="minorHAnsi" w:hAnsiTheme="minorHAnsi" w:cs="Times New Roman"/>
          <w:sz w:val="28"/>
          <w:szCs w:val="28"/>
        </w:rPr>
      </w:pPr>
    </w:p>
    <w:p w14:paraId="74DBB5A5" w14:textId="77777777" w:rsidR="00CD67D5" w:rsidRPr="009F5BC0" w:rsidRDefault="00CD67D5" w:rsidP="00CD67D5">
      <w:pPr>
        <w:pStyle w:val="Standard"/>
        <w:jc w:val="right"/>
        <w:rPr>
          <w:rFonts w:asciiTheme="minorHAnsi" w:hAnsiTheme="minorHAnsi"/>
        </w:rPr>
      </w:pPr>
      <w:r w:rsidRPr="009F5BC0">
        <w:rPr>
          <w:rFonts w:asciiTheme="minorHAnsi" w:hAnsiTheme="minorHAnsi" w:cs="Times New Roman"/>
          <w:sz w:val="28"/>
          <w:szCs w:val="28"/>
        </w:rPr>
        <w:t>Принял:</w:t>
      </w:r>
    </w:p>
    <w:p w14:paraId="2BD47021" w14:textId="77777777" w:rsidR="00CD67D5" w:rsidRPr="009F5BC0" w:rsidRDefault="00CD67D5" w:rsidP="00CD67D5">
      <w:pPr>
        <w:pStyle w:val="Standard"/>
        <w:jc w:val="right"/>
        <w:rPr>
          <w:rFonts w:asciiTheme="minorHAnsi" w:hAnsiTheme="minorHAnsi" w:cs="Times New Roman"/>
          <w:sz w:val="28"/>
          <w:szCs w:val="28"/>
        </w:rPr>
      </w:pPr>
      <w:r w:rsidRPr="009F5BC0">
        <w:rPr>
          <w:rFonts w:asciiTheme="minorHAnsi" w:hAnsiTheme="minorHAnsi" w:cs="Times New Roman"/>
          <w:sz w:val="28"/>
          <w:szCs w:val="28"/>
        </w:rPr>
        <w:t>Яганов В.М.</w:t>
      </w:r>
    </w:p>
    <w:p w14:paraId="0FDE7F21" w14:textId="77777777" w:rsidR="00CD67D5" w:rsidRPr="009F5BC0" w:rsidRDefault="00CD67D5" w:rsidP="00CD67D5">
      <w:pPr>
        <w:pStyle w:val="Standard"/>
        <w:jc w:val="right"/>
        <w:rPr>
          <w:rFonts w:asciiTheme="minorHAnsi" w:hAnsiTheme="minorHAnsi" w:cs="Times New Roman"/>
          <w:sz w:val="28"/>
          <w:szCs w:val="28"/>
        </w:rPr>
      </w:pPr>
    </w:p>
    <w:p w14:paraId="65BFBFFF" w14:textId="77777777" w:rsidR="00CD67D5" w:rsidRPr="009F5BC0" w:rsidRDefault="00CD67D5" w:rsidP="00CD67D5">
      <w:pPr>
        <w:pStyle w:val="Standard"/>
        <w:jc w:val="right"/>
        <w:rPr>
          <w:rFonts w:asciiTheme="minorHAnsi" w:hAnsiTheme="minorHAnsi" w:cs="Times New Roman"/>
          <w:sz w:val="28"/>
          <w:szCs w:val="28"/>
        </w:rPr>
      </w:pPr>
    </w:p>
    <w:p w14:paraId="08357D85" w14:textId="77777777" w:rsidR="00CD67D5" w:rsidRPr="009F5BC0" w:rsidRDefault="00CD67D5" w:rsidP="00CD67D5">
      <w:pPr>
        <w:pStyle w:val="Standard"/>
        <w:jc w:val="right"/>
        <w:rPr>
          <w:rFonts w:asciiTheme="minorHAnsi" w:hAnsiTheme="minorHAnsi" w:cs="Times New Roman"/>
          <w:sz w:val="28"/>
          <w:szCs w:val="28"/>
        </w:rPr>
      </w:pPr>
    </w:p>
    <w:p w14:paraId="071D0FAB" w14:textId="77777777" w:rsidR="00CD67D5" w:rsidRPr="009F5BC0" w:rsidRDefault="00CD67D5" w:rsidP="00DA65D7">
      <w:pPr>
        <w:pStyle w:val="Standard"/>
        <w:rPr>
          <w:rFonts w:asciiTheme="minorHAnsi" w:hAnsiTheme="minorHAnsi" w:cs="Times New Roman"/>
          <w:sz w:val="28"/>
          <w:szCs w:val="28"/>
        </w:rPr>
      </w:pPr>
    </w:p>
    <w:p w14:paraId="00EEB704" w14:textId="77777777" w:rsidR="00CD67D5" w:rsidRDefault="00CD67D5" w:rsidP="00CD67D5">
      <w:pPr>
        <w:pStyle w:val="Standard"/>
        <w:rPr>
          <w:rFonts w:asciiTheme="minorHAnsi" w:hAnsiTheme="minorHAnsi" w:cs="Times New Roman"/>
          <w:sz w:val="28"/>
          <w:szCs w:val="28"/>
        </w:rPr>
      </w:pPr>
    </w:p>
    <w:p w14:paraId="60EFC827" w14:textId="77777777" w:rsidR="00DA65D7" w:rsidRPr="009F5BC0" w:rsidRDefault="00DA65D7" w:rsidP="00CD67D5">
      <w:pPr>
        <w:pStyle w:val="Standard"/>
        <w:rPr>
          <w:rFonts w:asciiTheme="minorHAnsi" w:hAnsiTheme="minorHAnsi" w:cs="Times New Roman"/>
          <w:sz w:val="28"/>
          <w:szCs w:val="28"/>
        </w:rPr>
      </w:pPr>
    </w:p>
    <w:p w14:paraId="69DE66BE" w14:textId="77777777" w:rsidR="00CD67D5" w:rsidRPr="009F5BC0" w:rsidRDefault="00CD67D5" w:rsidP="00CD67D5">
      <w:pPr>
        <w:pStyle w:val="Standard"/>
        <w:jc w:val="center"/>
        <w:rPr>
          <w:rFonts w:asciiTheme="minorHAnsi" w:hAnsiTheme="minorHAnsi" w:cs="Times New Roman"/>
          <w:b/>
          <w:sz w:val="20"/>
          <w:szCs w:val="20"/>
        </w:rPr>
      </w:pPr>
    </w:p>
    <w:p w14:paraId="141885E1" w14:textId="77777777" w:rsidR="00CD67D5" w:rsidRPr="009F5BC0" w:rsidRDefault="00CD67D5" w:rsidP="00CD67D5">
      <w:pPr>
        <w:pStyle w:val="Standard"/>
        <w:jc w:val="center"/>
        <w:rPr>
          <w:rFonts w:asciiTheme="minorHAnsi" w:hAnsiTheme="minorHAnsi"/>
        </w:rPr>
      </w:pPr>
      <w:r w:rsidRPr="009F5BC0">
        <w:rPr>
          <w:rFonts w:asciiTheme="minorHAnsi" w:hAnsiTheme="minorHAnsi" w:cs="Times New Roman"/>
          <w:b/>
          <w:sz w:val="20"/>
          <w:szCs w:val="20"/>
        </w:rPr>
        <w:t>МОСКВА 2020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364987264"/>
        <w:docPartObj>
          <w:docPartGallery w:val="Table of Contents"/>
          <w:docPartUnique/>
        </w:docPartObj>
      </w:sdtPr>
      <w:sdtContent>
        <w:p w14:paraId="0BD4D013" w14:textId="77777777" w:rsidR="00CD67D5" w:rsidRPr="009F5BC0" w:rsidRDefault="00CD67D5" w:rsidP="00CD67D5">
          <w:pPr>
            <w:pStyle w:val="a4"/>
            <w:spacing w:before="0"/>
            <w:rPr>
              <w:rFonts w:asciiTheme="minorHAnsi" w:hAnsiTheme="minorHAnsi"/>
              <w:color w:val="auto"/>
            </w:rPr>
          </w:pPr>
          <w:r w:rsidRPr="009F5BC0">
            <w:rPr>
              <w:rFonts w:asciiTheme="minorHAnsi" w:hAnsiTheme="minorHAnsi"/>
              <w:color w:val="auto"/>
            </w:rPr>
            <w:t>Содержание</w:t>
          </w:r>
        </w:p>
        <w:p w14:paraId="7D997F3D" w14:textId="0FE78972" w:rsidR="001F42DB" w:rsidRDefault="00CD67D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 w:rsidRPr="009F5BC0">
            <w:rPr>
              <w:b/>
              <w:bCs/>
            </w:rPr>
            <w:fldChar w:fldCharType="begin"/>
          </w:r>
          <w:r w:rsidRPr="009F5BC0">
            <w:rPr>
              <w:b/>
              <w:bCs/>
            </w:rPr>
            <w:instrText xml:space="preserve"> TOC \o "1-3" \h \z \u </w:instrText>
          </w:r>
          <w:r w:rsidRPr="009F5BC0">
            <w:rPr>
              <w:b/>
              <w:bCs/>
            </w:rPr>
            <w:fldChar w:fldCharType="separate"/>
          </w:r>
          <w:hyperlink w:anchor="_Toc40892972" w:history="1">
            <w:r w:rsidR="001F42DB" w:rsidRPr="00BB3CF5">
              <w:rPr>
                <w:rStyle w:val="a5"/>
                <w:noProof/>
              </w:rPr>
              <w:t>Задание  №1       (20.03.20)</w:t>
            </w:r>
            <w:r w:rsidR="001F42DB">
              <w:rPr>
                <w:noProof/>
                <w:webHidden/>
              </w:rPr>
              <w:tab/>
            </w:r>
            <w:r w:rsidR="001F42DB">
              <w:rPr>
                <w:noProof/>
                <w:webHidden/>
              </w:rPr>
              <w:fldChar w:fldCharType="begin"/>
            </w:r>
            <w:r w:rsidR="001F42DB">
              <w:rPr>
                <w:noProof/>
                <w:webHidden/>
              </w:rPr>
              <w:instrText xml:space="preserve"> PAGEREF _Toc40892972 \h </w:instrText>
            </w:r>
            <w:r w:rsidR="001F42DB">
              <w:rPr>
                <w:noProof/>
                <w:webHidden/>
              </w:rPr>
            </w:r>
            <w:r w:rsidR="001F42DB"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4</w:t>
            </w:r>
            <w:r w:rsidR="001F42DB">
              <w:rPr>
                <w:noProof/>
                <w:webHidden/>
              </w:rPr>
              <w:fldChar w:fldCharType="end"/>
            </w:r>
          </w:hyperlink>
        </w:p>
        <w:p w14:paraId="04B34BDD" w14:textId="057C73FB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73" w:history="1">
            <w:r w:rsidRPr="00BB3CF5">
              <w:rPr>
                <w:rStyle w:val="a5"/>
                <w:noProof/>
              </w:rPr>
              <w:t>Решение I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7204C5" w14:textId="6E8BFB5A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74" w:history="1">
            <w:r w:rsidRPr="00BB3CF5">
              <w:rPr>
                <w:rStyle w:val="a5"/>
                <w:noProof/>
              </w:rPr>
              <w:t xml:space="preserve">Решение </w:t>
            </w:r>
            <w:r w:rsidRPr="00BB3CF5">
              <w:rPr>
                <w:rStyle w:val="a5"/>
                <w:noProof/>
                <w:lang w:val="en-US"/>
              </w:rPr>
              <w:t>II</w:t>
            </w:r>
            <w:r w:rsidRPr="00BB3CF5">
              <w:rPr>
                <w:rStyle w:val="a5"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2DEF34" w14:textId="49709F44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75" w:history="1">
            <w:r w:rsidRPr="00BB3CF5">
              <w:rPr>
                <w:rStyle w:val="a5"/>
                <w:noProof/>
              </w:rPr>
              <w:t>Решение III. (Для решения написал программу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3E7E9F" w14:textId="4FE5A6FC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76" w:history="1">
            <w:r w:rsidRPr="00BB3CF5">
              <w:rPr>
                <w:rStyle w:val="a5"/>
                <w:noProof/>
              </w:rPr>
              <w:t>Код</w:t>
            </w:r>
            <w:r w:rsidRPr="00BB3CF5">
              <w:rPr>
                <w:rStyle w:val="a5"/>
                <w:noProof/>
                <w:lang w:val="en-US"/>
              </w:rPr>
              <w:t xml:space="preserve"> </w:t>
            </w:r>
            <w:r w:rsidRPr="00BB3CF5">
              <w:rPr>
                <w:rStyle w:val="a5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8C86B4" w14:textId="201778B3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77" w:history="1">
            <w:r w:rsidRPr="00BB3CF5">
              <w:rPr>
                <w:rStyle w:val="a5"/>
                <w:noProof/>
              </w:rPr>
              <w:t>Результат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18ABA3" w14:textId="65E07B76" w:rsidR="001F42DB" w:rsidRDefault="001F42DB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78" w:history="1">
            <w:r w:rsidRPr="00BB3CF5">
              <w:rPr>
                <w:rStyle w:val="a5"/>
                <w:noProof/>
              </w:rPr>
              <w:t>Задание  №2       (03.04.20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7D7CFC" w14:textId="7F24F6E2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79" w:history="1">
            <w:r w:rsidRPr="00BB3CF5">
              <w:rPr>
                <w:rStyle w:val="a5"/>
                <w:noProof/>
              </w:rPr>
              <w:t>Решение задачи №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30912F" w14:textId="14ED6E29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80" w:history="1">
            <w:r w:rsidRPr="00BB3CF5">
              <w:rPr>
                <w:rStyle w:val="a5"/>
                <w:noProof/>
                <w:lang w:val="en-US"/>
              </w:rPr>
              <w:t>I</w:t>
            </w:r>
            <w:r w:rsidRPr="00BB3CF5">
              <w:rPr>
                <w:rStyle w:val="a5"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3E9669" w14:textId="068E10BB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81" w:history="1">
            <w:r w:rsidRPr="00BB3CF5">
              <w:rPr>
                <w:rStyle w:val="a5"/>
                <w:rFonts w:cs="Times New Roman"/>
                <w:noProof/>
                <w:lang w:val="en-US"/>
              </w:rPr>
              <w:t>II</w:t>
            </w:r>
            <w:r w:rsidRPr="00BB3CF5">
              <w:rPr>
                <w:rStyle w:val="a5"/>
                <w:noProof/>
              </w:rPr>
              <w:t>. Для решения дописал раннее написанную программ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1D07EC" w14:textId="7E13F7A8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82" w:history="1">
            <w:r w:rsidRPr="00BB3CF5">
              <w:rPr>
                <w:rStyle w:val="a5"/>
                <w:noProof/>
              </w:rPr>
              <w:t>Дописанный к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C5B10A" w14:textId="2362BD4F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83" w:history="1">
            <w:r w:rsidRPr="00BB3CF5">
              <w:rPr>
                <w:rStyle w:val="a5"/>
                <w:noProof/>
              </w:rPr>
              <w:t>Результат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25B156" w14:textId="4B9F9374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84" w:history="1">
            <w:r w:rsidRPr="00BB3CF5">
              <w:rPr>
                <w:rStyle w:val="a5"/>
                <w:noProof/>
                <w:lang w:val="en-US"/>
              </w:rPr>
              <w:t>III</w:t>
            </w:r>
            <w:r w:rsidRPr="00BB3CF5">
              <w:rPr>
                <w:rStyle w:val="a5"/>
                <w:noProof/>
              </w:rPr>
              <w:t>. Для решения дописал раннее дописанную программ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110EE1" w14:textId="51538B3D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85" w:history="1">
            <w:r w:rsidRPr="00BB3CF5">
              <w:rPr>
                <w:rStyle w:val="a5"/>
                <w:noProof/>
              </w:rPr>
              <w:t>Дописанный к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749106" w14:textId="753140EF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86" w:history="1">
            <w:r w:rsidRPr="00BB3CF5">
              <w:rPr>
                <w:rStyle w:val="a5"/>
                <w:noProof/>
              </w:rPr>
              <w:t>Результат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EC715E" w14:textId="587F04F3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87" w:history="1">
            <w:r w:rsidRPr="00BB3CF5">
              <w:rPr>
                <w:rStyle w:val="a5"/>
                <w:noProof/>
                <w:lang w:val="en-US"/>
              </w:rPr>
              <w:t>IV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C5E2FC" w14:textId="0BD99043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88" w:history="1">
            <w:r w:rsidRPr="00BB3CF5">
              <w:rPr>
                <w:rStyle w:val="a5"/>
                <w:noProof/>
              </w:rPr>
              <w:t>Решение задачи №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A1D474" w14:textId="2E6E2A4F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89" w:history="1">
            <w:r w:rsidRPr="00BB3CF5">
              <w:rPr>
                <w:rStyle w:val="a5"/>
                <w:noProof/>
                <w:lang w:val="en-US"/>
              </w:rPr>
              <w:t>I</w:t>
            </w:r>
            <w:r w:rsidRPr="00BB3CF5">
              <w:rPr>
                <w:rStyle w:val="a5"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607074" w14:textId="39229331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90" w:history="1">
            <w:r w:rsidRPr="00BB3CF5">
              <w:rPr>
                <w:rStyle w:val="a5"/>
                <w:rFonts w:cs="Times New Roman"/>
                <w:noProof/>
                <w:lang w:val="en-US"/>
              </w:rPr>
              <w:t>II</w:t>
            </w:r>
            <w:r w:rsidRPr="00BB3CF5">
              <w:rPr>
                <w:rStyle w:val="a5"/>
                <w:noProof/>
              </w:rPr>
              <w:t>. Для решения дописал раннее написанную программ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C71E55" w14:textId="7CC48768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91" w:history="1">
            <w:r w:rsidRPr="00BB3CF5">
              <w:rPr>
                <w:rStyle w:val="a5"/>
                <w:noProof/>
              </w:rPr>
              <w:t>Дописанный к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E37705" w14:textId="79B734C6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92" w:history="1">
            <w:r w:rsidRPr="00BB3CF5">
              <w:rPr>
                <w:rStyle w:val="a5"/>
                <w:noProof/>
              </w:rPr>
              <w:t>Результат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59FA58" w14:textId="6BD7EB5F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93" w:history="1">
            <w:r w:rsidRPr="00BB3CF5">
              <w:rPr>
                <w:rStyle w:val="a5"/>
                <w:noProof/>
                <w:lang w:val="en-US"/>
              </w:rPr>
              <w:t>III</w:t>
            </w:r>
            <w:r w:rsidRPr="00BB3CF5">
              <w:rPr>
                <w:rStyle w:val="a5"/>
                <w:noProof/>
              </w:rPr>
              <w:t>. Для решения дописал раннее дописанную программ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E5E1CD" w14:textId="66E7C53A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94" w:history="1">
            <w:r w:rsidRPr="00BB3CF5">
              <w:rPr>
                <w:rStyle w:val="a5"/>
                <w:noProof/>
              </w:rPr>
              <w:t>Дописанный к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145B86" w14:textId="09341C73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95" w:history="1">
            <w:r w:rsidRPr="00BB3CF5">
              <w:rPr>
                <w:rStyle w:val="a5"/>
                <w:noProof/>
              </w:rPr>
              <w:t>Результат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080CA7" w14:textId="7AECD677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96" w:history="1">
            <w:r w:rsidRPr="00BB3CF5">
              <w:rPr>
                <w:rStyle w:val="a5"/>
                <w:noProof/>
                <w:lang w:val="en-US"/>
              </w:rPr>
              <w:t>IV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DA4EDE" w14:textId="1150F61B" w:rsidR="001F42DB" w:rsidRDefault="001F42DB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97" w:history="1">
            <w:r w:rsidRPr="00BB3CF5">
              <w:rPr>
                <w:rStyle w:val="a5"/>
                <w:noProof/>
              </w:rPr>
              <w:t>Задание  №</w:t>
            </w:r>
            <w:r w:rsidRPr="00BB3CF5">
              <w:rPr>
                <w:rStyle w:val="a5"/>
                <w:noProof/>
                <w:lang w:val="en-US"/>
              </w:rPr>
              <w:t>3    (</w:t>
            </w:r>
            <w:r w:rsidRPr="00BB3CF5">
              <w:rPr>
                <w:rStyle w:val="a5"/>
                <w:noProof/>
              </w:rPr>
              <w:t>17.04.20</w:t>
            </w:r>
            <w:r w:rsidRPr="00BB3CF5">
              <w:rPr>
                <w:rStyle w:val="a5"/>
                <w:noProof/>
                <w:lang w:val="en-US"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105936" w14:textId="55A7C054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98" w:history="1">
            <w:r w:rsidRPr="00BB3CF5">
              <w:rPr>
                <w:rStyle w:val="a5"/>
                <w:noProof/>
              </w:rPr>
              <w:t>1.  Для решения дописал ранее написанную программ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3B6028" w14:textId="133A2710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2999" w:history="1">
            <w:r w:rsidRPr="00BB3CF5">
              <w:rPr>
                <w:rStyle w:val="a5"/>
                <w:noProof/>
              </w:rPr>
              <w:t>Дописанный к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29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E4BBF7" w14:textId="4D4AA1BA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00" w:history="1">
            <w:r w:rsidRPr="00BB3CF5">
              <w:rPr>
                <w:rStyle w:val="a5"/>
                <w:noProof/>
              </w:rPr>
              <w:t>Результат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0BDFFA" w14:textId="6D76D8EF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01" w:history="1">
            <w:r w:rsidRPr="00BB3CF5">
              <w:rPr>
                <w:rStyle w:val="a5"/>
                <w:noProof/>
              </w:rPr>
              <w:t>2.  Для решения дописал ранее написанную программ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9C4D38" w14:textId="0E981155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02" w:history="1">
            <w:r w:rsidRPr="00BB3CF5">
              <w:rPr>
                <w:rStyle w:val="a5"/>
                <w:noProof/>
              </w:rPr>
              <w:t>Дописанный к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4B172F" w14:textId="25490272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03" w:history="1">
            <w:r w:rsidRPr="00BB3CF5">
              <w:rPr>
                <w:rStyle w:val="a5"/>
                <w:noProof/>
              </w:rPr>
              <w:t>Результат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C56EF7" w14:textId="0D5A6109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04" w:history="1">
            <w:r w:rsidRPr="00BB3CF5">
              <w:rPr>
                <w:rStyle w:val="a5"/>
                <w:rFonts w:cs="Times New Roman"/>
                <w:noProof/>
              </w:rPr>
              <w:t>3.</w:t>
            </w:r>
            <w:r w:rsidRPr="00BB3CF5">
              <w:rPr>
                <w:rStyle w:val="a5"/>
                <w:noProof/>
              </w:rPr>
              <w:t xml:space="preserve"> Для решения дописал ранее написанную программ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3EF489" w14:textId="1A84EBB7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05" w:history="1">
            <w:r w:rsidRPr="00BB3CF5">
              <w:rPr>
                <w:rStyle w:val="a5"/>
                <w:noProof/>
              </w:rPr>
              <w:t>Результат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3820E2" w14:textId="387EF48D" w:rsidR="001F42DB" w:rsidRDefault="001F42DB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06" w:history="1">
            <w:r w:rsidRPr="00BB3CF5">
              <w:rPr>
                <w:rStyle w:val="a5"/>
                <w:noProof/>
              </w:rPr>
              <w:t>Задание  №4</w:t>
            </w:r>
            <w:r w:rsidRPr="00BB3CF5">
              <w:rPr>
                <w:rStyle w:val="a5"/>
                <w:noProof/>
                <w:lang w:val="en-US"/>
              </w:rPr>
              <w:t xml:space="preserve">    (</w:t>
            </w:r>
            <w:r w:rsidRPr="00BB3CF5">
              <w:rPr>
                <w:rStyle w:val="a5"/>
                <w:noProof/>
              </w:rPr>
              <w:t>24.04.20.</w:t>
            </w:r>
            <w:r w:rsidRPr="00BB3CF5">
              <w:rPr>
                <w:rStyle w:val="a5"/>
                <w:noProof/>
                <w:lang w:val="en-US"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525458" w14:textId="25246759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07" w:history="1">
            <w:r w:rsidRPr="00BB3CF5">
              <w:rPr>
                <w:rStyle w:val="a5"/>
                <w:noProof/>
              </w:rPr>
              <w:t>1.  Для решения дописал ранее написанную программ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7A906F" w14:textId="3420F4AA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08" w:history="1">
            <w:r w:rsidRPr="00BB3CF5">
              <w:rPr>
                <w:rStyle w:val="a5"/>
                <w:noProof/>
              </w:rPr>
              <w:t>Дописанный</w:t>
            </w:r>
            <w:r w:rsidRPr="00BB3CF5">
              <w:rPr>
                <w:rStyle w:val="a5"/>
                <w:noProof/>
                <w:lang w:val="en-US"/>
              </w:rPr>
              <w:t xml:space="preserve"> </w:t>
            </w:r>
            <w:r w:rsidRPr="00BB3CF5">
              <w:rPr>
                <w:rStyle w:val="a5"/>
                <w:noProof/>
              </w:rPr>
              <w:t>к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03AB58" w14:textId="756E50E0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09" w:history="1">
            <w:r w:rsidRPr="00BB3CF5">
              <w:rPr>
                <w:rStyle w:val="a5"/>
                <w:noProof/>
              </w:rPr>
              <w:t>Результат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D13193" w14:textId="37019661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10" w:history="1">
            <w:r w:rsidRPr="00BB3CF5">
              <w:rPr>
                <w:rStyle w:val="a5"/>
                <w:noProof/>
              </w:rPr>
              <w:t>2.  Для решения дописал ранее написанную программ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67AFBE" w14:textId="48B4C4D4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11" w:history="1">
            <w:r w:rsidRPr="00BB3CF5">
              <w:rPr>
                <w:rStyle w:val="a5"/>
                <w:noProof/>
              </w:rPr>
              <w:t>Дописанный к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CDCF9D" w14:textId="607BCD19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12" w:history="1">
            <w:r w:rsidRPr="00BB3CF5">
              <w:rPr>
                <w:rStyle w:val="a5"/>
                <w:noProof/>
              </w:rPr>
              <w:t>Результат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A2675D" w14:textId="0664C216" w:rsidR="001F42DB" w:rsidRDefault="001F42DB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13" w:history="1">
            <w:r w:rsidRPr="00BB3CF5">
              <w:rPr>
                <w:rStyle w:val="a5"/>
                <w:noProof/>
              </w:rPr>
              <w:t>Задание  №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6456DD" w14:textId="737B40A8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14" w:history="1">
            <w:r w:rsidRPr="00BB3CF5">
              <w:rPr>
                <w:rStyle w:val="a5"/>
                <w:noProof/>
              </w:rPr>
              <w:t>1.  Для решения дописал ранее написанную программ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6554B1" w14:textId="083DBB73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15" w:history="1">
            <w:r w:rsidRPr="00BB3CF5">
              <w:rPr>
                <w:rStyle w:val="a5"/>
                <w:noProof/>
              </w:rPr>
              <w:t>Дописанный к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6F069B" w14:textId="747BF1DD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16" w:history="1">
            <w:r w:rsidRPr="00BB3CF5">
              <w:rPr>
                <w:rStyle w:val="a5"/>
                <w:noProof/>
              </w:rPr>
              <w:t>Результат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5D4F42" w14:textId="17021E10" w:rsidR="001F42DB" w:rsidRDefault="001F42DB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17" w:history="1">
            <w:r w:rsidRPr="00BB3CF5">
              <w:rPr>
                <w:rStyle w:val="a5"/>
                <w:noProof/>
              </w:rPr>
              <w:t>Прямая и кривая в той же системе координат, где нанесены данные точ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B686D8" w14:textId="2FA3B0DC" w:rsidR="001F42DB" w:rsidRDefault="001F42DB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893018" w:history="1">
            <w:r w:rsidRPr="00BB3CF5">
              <w:rPr>
                <w:rStyle w:val="a5"/>
                <w:noProof/>
              </w:rPr>
              <w:t>Задача 2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930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3925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DDE5CF" w14:textId="55E5E9CE" w:rsidR="00CD67D5" w:rsidRPr="009F5BC0" w:rsidRDefault="00CD67D5" w:rsidP="00CD67D5">
          <w:pPr>
            <w:pStyle w:val="a6"/>
          </w:pPr>
          <w:r w:rsidRPr="009F5BC0">
            <w:fldChar w:fldCharType="end"/>
          </w:r>
        </w:p>
      </w:sdtContent>
    </w:sdt>
    <w:p w14:paraId="13C60567" w14:textId="77777777" w:rsidR="00CD67D5" w:rsidRPr="009F5BC0" w:rsidRDefault="00CD67D5" w:rsidP="00CD67D5">
      <w:pPr>
        <w:spacing w:after="0"/>
        <w:rPr>
          <w:rFonts w:eastAsiaTheme="majorEastAsia" w:cstheme="majorBidi"/>
          <w:color w:val="2F5496" w:themeColor="accent1" w:themeShade="BF"/>
          <w:sz w:val="32"/>
          <w:szCs w:val="32"/>
        </w:rPr>
      </w:pPr>
      <w:bookmarkStart w:id="0" w:name="_GoBack"/>
      <w:bookmarkEnd w:id="0"/>
      <w:r w:rsidRPr="009F5BC0">
        <w:br w:type="page"/>
      </w:r>
    </w:p>
    <w:p w14:paraId="2EC9F3AC" w14:textId="77777777" w:rsidR="00CD67D5" w:rsidRPr="009F5BC0" w:rsidRDefault="00CD67D5" w:rsidP="00CD67D5">
      <w:pPr>
        <w:pStyle w:val="1"/>
        <w:rPr>
          <w:rFonts w:asciiTheme="minorHAnsi" w:hAnsiTheme="minorHAnsi"/>
        </w:rPr>
      </w:pPr>
      <w:bookmarkStart w:id="1" w:name="_Toc40892972"/>
      <w:r w:rsidRPr="009F5BC0">
        <w:rPr>
          <w:rFonts w:asciiTheme="minorHAnsi" w:hAnsiTheme="minorHAnsi"/>
        </w:rPr>
        <w:lastRenderedPageBreak/>
        <w:t>Задание  №1       (20.03.20)</w:t>
      </w:r>
      <w:bookmarkEnd w:id="1"/>
    </w:p>
    <w:p w14:paraId="1495CA41" w14:textId="77777777" w:rsidR="00CD67D5" w:rsidRPr="009F5BC0" w:rsidRDefault="00CD67D5" w:rsidP="00CD67D5">
      <w:pPr>
        <w:rPr>
          <w:rFonts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  <w:lang w:val="en-US"/>
        </w:rPr>
        <w:t>I</w:t>
      </w:r>
      <w:r w:rsidRPr="009F5BC0">
        <w:rPr>
          <w:rFonts w:cs="Times New Roman"/>
          <w:sz w:val="28"/>
          <w:szCs w:val="28"/>
        </w:rPr>
        <w:t>. Выделить аналитическим способом корни следующих нелинейных     уравнений:</w:t>
      </w:r>
    </w:p>
    <w:p w14:paraId="517CDF00" w14:textId="77777777" w:rsidR="00CD67D5" w:rsidRPr="009F5BC0" w:rsidRDefault="00CD67D5" w:rsidP="00CD67D5">
      <w:pPr>
        <w:pStyle w:val="a3"/>
        <w:rPr>
          <w:rFonts w:eastAsiaTheme="minorEastAsia"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</w:rPr>
        <w:t xml:space="preserve">а)  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6x-3=0</m:t>
        </m:r>
      </m:oMath>
    </w:p>
    <w:p w14:paraId="3E83F677" w14:textId="77777777" w:rsidR="00CD67D5" w:rsidRPr="009F5BC0" w:rsidRDefault="00CD67D5" w:rsidP="00CD67D5">
      <w:pPr>
        <w:pStyle w:val="a3"/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 xml:space="preserve">б) 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6x+2=0</m:t>
        </m:r>
      </m:oMath>
    </w:p>
    <w:p w14:paraId="6793098C" w14:textId="77777777" w:rsidR="00CD67D5" w:rsidRPr="009F5BC0" w:rsidRDefault="00CD67D5" w:rsidP="00CD67D5">
      <w:pPr>
        <w:pStyle w:val="a3"/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 xml:space="preserve">в)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0.75x-1=0</m:t>
        </m:r>
      </m:oMath>
    </w:p>
    <w:p w14:paraId="0EE2234B" w14:textId="77777777" w:rsidR="00CD67D5" w:rsidRPr="009F5BC0" w:rsidRDefault="00CD67D5" w:rsidP="00CD67D5">
      <w:pPr>
        <w:pStyle w:val="a3"/>
        <w:rPr>
          <w:rFonts w:eastAsiaTheme="minorEastAsia" w:cs="Times New Roman"/>
          <w:sz w:val="28"/>
          <w:szCs w:val="28"/>
        </w:rPr>
      </w:pPr>
    </w:p>
    <w:p w14:paraId="1470A926" w14:textId="77777777" w:rsidR="00CD67D5" w:rsidRPr="009F5BC0" w:rsidRDefault="00CD67D5" w:rsidP="00CD67D5">
      <w:pPr>
        <w:pStyle w:val="a3"/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  <w:u w:val="single"/>
        </w:rPr>
        <w:t>Метод. указания</w:t>
      </w:r>
      <w:r w:rsidRPr="009F5BC0">
        <w:rPr>
          <w:rFonts w:eastAsiaTheme="minorEastAsia" w:cs="Times New Roman"/>
          <w:sz w:val="28"/>
          <w:szCs w:val="28"/>
        </w:rPr>
        <w:t xml:space="preserve">: </w:t>
      </w:r>
    </w:p>
    <w:p w14:paraId="4115D36C" w14:textId="77777777" w:rsidR="00CD67D5" w:rsidRPr="009F5BC0" w:rsidRDefault="00CD67D5" w:rsidP="00CD67D5">
      <w:pPr>
        <w:pStyle w:val="a3"/>
        <w:rPr>
          <w:rFonts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 xml:space="preserve">1. Выделить, значит определить интервалы переменной Х, в каждом из которых заведомо находится корень (один) </w:t>
      </w:r>
      <w:r w:rsidRPr="009F5BC0">
        <w:rPr>
          <w:rFonts w:cs="Times New Roman"/>
          <w:sz w:val="28"/>
          <w:szCs w:val="28"/>
        </w:rPr>
        <w:t>данного уравнения.</w:t>
      </w:r>
    </w:p>
    <w:p w14:paraId="7D5CAE0C" w14:textId="77777777" w:rsidR="00CD67D5" w:rsidRPr="009F5BC0" w:rsidRDefault="00CD67D5" w:rsidP="00CD67D5">
      <w:pPr>
        <w:ind w:left="720"/>
        <w:rPr>
          <w:rFonts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</w:rPr>
        <w:t xml:space="preserve">2. Аналитически – это значит на границах искомых интервалов  </w:t>
      </w:r>
      <w:r w:rsidRPr="009F5BC0">
        <w:rPr>
          <w:rFonts w:cs="Times New Roman"/>
          <w:sz w:val="28"/>
          <w:szCs w:val="28"/>
          <w:lang w:val="en-US"/>
        </w:rPr>
        <w:t>f</w:t>
      </w:r>
      <w:r w:rsidRPr="009F5BC0">
        <w:rPr>
          <w:rFonts w:cs="Times New Roman"/>
          <w:sz w:val="28"/>
          <w:szCs w:val="28"/>
        </w:rPr>
        <w:t>(х) должна иметь разные  знаки.</w:t>
      </w:r>
    </w:p>
    <w:p w14:paraId="678DFE10" w14:textId="77777777" w:rsidR="00CD67D5" w:rsidRPr="009F5BC0" w:rsidRDefault="00CD67D5" w:rsidP="00CD67D5">
      <w:pPr>
        <w:ind w:left="720"/>
        <w:rPr>
          <w:rFonts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</w:rPr>
        <w:t>3. С помощью 1-х производных этот процесс можно ускорить:</w:t>
      </w:r>
    </w:p>
    <w:p w14:paraId="4D58A7D1" w14:textId="77777777" w:rsidR="00CD67D5" w:rsidRPr="009F5BC0" w:rsidRDefault="00CD67D5" w:rsidP="00CD67D5">
      <w:pPr>
        <w:ind w:left="720"/>
        <w:rPr>
          <w:rFonts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</w:rPr>
        <w:t xml:space="preserve">      а) находятся значения Х, в которых эти производные равны 0;</w:t>
      </w:r>
    </w:p>
    <w:p w14:paraId="5D2AEE5E" w14:textId="77777777" w:rsidR="00CD67D5" w:rsidRPr="009F5BC0" w:rsidRDefault="00CD67D5" w:rsidP="00CD67D5">
      <w:pPr>
        <w:ind w:left="720"/>
        <w:rPr>
          <w:rFonts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</w:rPr>
        <w:t xml:space="preserve">      б) в этих точках и в </w:t>
      </w:r>
      <m:oMath>
        <m:r>
          <w:rPr>
            <w:rFonts w:ascii="Cambria Math" w:hAnsi="Cambria Math" w:cs="Times New Roman"/>
            <w:sz w:val="28"/>
            <w:szCs w:val="28"/>
          </w:rPr>
          <m:t>±∞</m:t>
        </m:r>
      </m:oMath>
      <w:r w:rsidRPr="009F5BC0">
        <w:rPr>
          <w:rFonts w:eastAsiaTheme="minorEastAsia" w:cs="Times New Roman"/>
          <w:sz w:val="28"/>
          <w:szCs w:val="28"/>
        </w:rPr>
        <w:t xml:space="preserve"> </w:t>
      </w:r>
      <w:r w:rsidRPr="009F5BC0">
        <w:rPr>
          <w:rFonts w:cs="Times New Roman"/>
          <w:sz w:val="28"/>
          <w:szCs w:val="28"/>
        </w:rPr>
        <w:t xml:space="preserve">определяются знаки </w:t>
      </w:r>
      <w:r w:rsidRPr="009F5BC0">
        <w:rPr>
          <w:rFonts w:cs="Times New Roman"/>
          <w:sz w:val="28"/>
          <w:szCs w:val="28"/>
          <w:lang w:val="en-US"/>
        </w:rPr>
        <w:t>f</w:t>
      </w:r>
      <w:r w:rsidRPr="009F5BC0">
        <w:rPr>
          <w:rFonts w:cs="Times New Roman"/>
          <w:sz w:val="28"/>
          <w:szCs w:val="28"/>
        </w:rPr>
        <w:t>(</w:t>
      </w:r>
      <w:r w:rsidRPr="009F5BC0">
        <w:rPr>
          <w:rFonts w:cs="Times New Roman"/>
          <w:sz w:val="28"/>
          <w:szCs w:val="28"/>
          <w:lang w:val="en-US"/>
        </w:rPr>
        <w:t>x</w:t>
      </w:r>
      <w:r w:rsidRPr="009F5BC0">
        <w:rPr>
          <w:rFonts w:cs="Times New Roman"/>
          <w:sz w:val="28"/>
          <w:szCs w:val="28"/>
        </w:rPr>
        <w:t>);</w:t>
      </w:r>
    </w:p>
    <w:p w14:paraId="53076623" w14:textId="77777777" w:rsidR="00CD67D5" w:rsidRPr="009F5BC0" w:rsidRDefault="00CD67D5" w:rsidP="00CD67D5">
      <w:pPr>
        <w:ind w:left="720"/>
        <w:rPr>
          <w:rFonts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</w:rPr>
        <w:t xml:space="preserve">      в) затем эти "грубые" (т.е. большие) интервалы  уменьшаются     </w:t>
      </w:r>
    </w:p>
    <w:p w14:paraId="5DE62C52" w14:textId="77777777" w:rsidR="00CD67D5" w:rsidRPr="009F5BC0" w:rsidRDefault="00CD67D5" w:rsidP="00CD67D5">
      <w:pPr>
        <w:ind w:left="720"/>
        <w:rPr>
          <w:rFonts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</w:rPr>
        <w:t xml:space="preserve">         путем банального пересчета </w:t>
      </w:r>
      <w:r w:rsidRPr="009F5BC0">
        <w:rPr>
          <w:rFonts w:cs="Times New Roman"/>
          <w:sz w:val="28"/>
          <w:szCs w:val="28"/>
          <w:lang w:val="en-US"/>
        </w:rPr>
        <w:t>f</w:t>
      </w:r>
      <w:r w:rsidRPr="009F5BC0">
        <w:rPr>
          <w:rFonts w:cs="Times New Roman"/>
          <w:sz w:val="28"/>
          <w:szCs w:val="28"/>
        </w:rPr>
        <w:t>(</w:t>
      </w:r>
      <w:r w:rsidRPr="009F5BC0">
        <w:rPr>
          <w:rFonts w:cs="Times New Roman"/>
          <w:sz w:val="28"/>
          <w:szCs w:val="28"/>
          <w:lang w:val="en-US"/>
        </w:rPr>
        <w:t>x</w:t>
      </w:r>
      <w:r w:rsidRPr="009F5BC0">
        <w:rPr>
          <w:rFonts w:cs="Times New Roman"/>
          <w:sz w:val="28"/>
          <w:szCs w:val="28"/>
        </w:rPr>
        <w:t>).</w:t>
      </w:r>
    </w:p>
    <w:p w14:paraId="623F3D4C" w14:textId="77777777" w:rsidR="00CD67D5" w:rsidRPr="009F5BC0" w:rsidRDefault="00CD67D5" w:rsidP="00CD67D5">
      <w:pPr>
        <w:rPr>
          <w:rFonts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  <w:lang w:val="en-US"/>
        </w:rPr>
        <w:t>II</w:t>
      </w:r>
      <w:r w:rsidRPr="009F5BC0">
        <w:rPr>
          <w:rFonts w:cs="Times New Roman"/>
          <w:sz w:val="28"/>
          <w:szCs w:val="28"/>
        </w:rPr>
        <w:t>. Выделить графическим  способом корни следующих нелинейных     уравнений:</w:t>
      </w:r>
    </w:p>
    <w:p w14:paraId="2F1F81F3" w14:textId="77777777" w:rsidR="00CD67D5" w:rsidRPr="009F5BC0" w:rsidRDefault="00CD67D5" w:rsidP="00CD67D5">
      <w:pPr>
        <w:rPr>
          <w:rFonts w:eastAsiaTheme="minorEastAsia"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</w:rPr>
        <w:t xml:space="preserve">             а) 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x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func>
        <m:r>
          <w:rPr>
            <w:rFonts w:ascii="Cambria Math" w:hAnsi="Cambria Math" w:cs="Times New Roman"/>
            <w:sz w:val="28"/>
            <w:szCs w:val="28"/>
          </w:rPr>
          <m:t>=0</m:t>
        </m:r>
      </m:oMath>
    </w:p>
    <w:p w14:paraId="66C90BFC" w14:textId="77777777" w:rsidR="00CD67D5" w:rsidRPr="009F5BC0" w:rsidRDefault="00CD67D5" w:rsidP="00CD67D5">
      <w:pPr>
        <w:rPr>
          <w:color w:val="000000"/>
          <w:position w:val="-6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 xml:space="preserve">             б) </w:t>
      </w:r>
      <w:r w:rsidRPr="009F5BC0">
        <w:rPr>
          <w:color w:val="000000"/>
          <w:position w:val="-12"/>
          <w:sz w:val="28"/>
          <w:szCs w:val="28"/>
        </w:rPr>
        <w:object w:dxaOrig="3080" w:dyaOrig="400" w14:anchorId="11D5B6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32" type="#_x0000_t75" style="width:154.5pt;height:19.5pt" o:ole="">
            <v:imagedata r:id="rId6" o:title=""/>
          </v:shape>
          <o:OLEObject Type="Embed" ProgID="Equation.DSMT4" ShapeID="_x0000_i1332" DrawAspect="Content" ObjectID="_1651506995" r:id="rId7"/>
        </w:object>
      </w:r>
    </w:p>
    <w:p w14:paraId="49DDB20A" w14:textId="77777777" w:rsidR="00CD67D5" w:rsidRPr="009F5BC0" w:rsidRDefault="00CD67D5" w:rsidP="00CD67D5">
      <w:pPr>
        <w:pStyle w:val="a3"/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  <w:u w:val="single"/>
        </w:rPr>
        <w:t>Метод. указания</w:t>
      </w:r>
      <w:r w:rsidRPr="009F5BC0">
        <w:rPr>
          <w:rFonts w:eastAsiaTheme="minorEastAsia" w:cs="Times New Roman"/>
          <w:sz w:val="28"/>
          <w:szCs w:val="28"/>
        </w:rPr>
        <w:t xml:space="preserve">: </w:t>
      </w:r>
    </w:p>
    <w:p w14:paraId="59040E43" w14:textId="77777777" w:rsidR="00CD67D5" w:rsidRPr="009F5BC0" w:rsidRDefault="00CD67D5" w:rsidP="00CD67D5">
      <w:pPr>
        <w:pStyle w:val="a3"/>
        <w:numPr>
          <w:ilvl w:val="0"/>
          <w:numId w:val="1"/>
        </w:numPr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 xml:space="preserve">Привести </w:t>
      </w:r>
      <w:r w:rsidRPr="009F5BC0">
        <w:rPr>
          <w:rFonts w:eastAsiaTheme="minorEastAsia" w:cs="Times New Roman"/>
          <w:sz w:val="28"/>
          <w:szCs w:val="28"/>
          <w:lang w:val="en-US"/>
        </w:rPr>
        <w:t>f</w:t>
      </w:r>
      <w:r w:rsidRPr="009F5BC0">
        <w:rPr>
          <w:rFonts w:eastAsiaTheme="minorEastAsia" w:cs="Times New Roman"/>
          <w:sz w:val="28"/>
          <w:szCs w:val="28"/>
        </w:rPr>
        <w:t>(</w:t>
      </w:r>
      <w:r w:rsidRPr="009F5BC0">
        <w:rPr>
          <w:rFonts w:eastAsiaTheme="minorEastAsia" w:cs="Times New Roman"/>
          <w:sz w:val="28"/>
          <w:szCs w:val="28"/>
          <w:lang w:val="en-US"/>
        </w:rPr>
        <w:t>x</w:t>
      </w:r>
      <w:r w:rsidRPr="009F5BC0">
        <w:rPr>
          <w:rFonts w:eastAsiaTheme="minorEastAsia" w:cs="Times New Roman"/>
          <w:sz w:val="28"/>
          <w:szCs w:val="28"/>
        </w:rPr>
        <w:t xml:space="preserve">), например, к виду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x=φ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</w:p>
    <w:p w14:paraId="0BA3F802" w14:textId="77777777" w:rsidR="00CD67D5" w:rsidRPr="009F5BC0" w:rsidRDefault="00CD67D5" w:rsidP="00CD67D5">
      <w:pPr>
        <w:pStyle w:val="a3"/>
        <w:numPr>
          <w:ilvl w:val="0"/>
          <w:numId w:val="1"/>
        </w:numPr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 xml:space="preserve">В системе Оху вычерчиваются две функции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x и 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φ(x)</m:t>
        </m:r>
      </m:oMath>
    </w:p>
    <w:p w14:paraId="2C6E2C22" w14:textId="77777777" w:rsidR="00CD67D5" w:rsidRPr="009F5BC0" w:rsidRDefault="00CD67D5" w:rsidP="00CD67D5">
      <w:pPr>
        <w:ind w:left="720"/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 xml:space="preserve">     Точка  их пересечения и будет искомым корнем (примерно!!!)</w:t>
      </w:r>
    </w:p>
    <w:p w14:paraId="199FF22A" w14:textId="77777777" w:rsidR="00CD67D5" w:rsidRPr="009F5BC0" w:rsidRDefault="00CD67D5" w:rsidP="00CD67D5">
      <w:pPr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  <w:lang w:val="en-US"/>
        </w:rPr>
        <w:t>III</w:t>
      </w:r>
      <w:r w:rsidRPr="009F5BC0">
        <w:rPr>
          <w:rFonts w:eastAsiaTheme="minorEastAsia" w:cs="Times New Roman"/>
          <w:sz w:val="28"/>
          <w:szCs w:val="28"/>
        </w:rPr>
        <w:t xml:space="preserve">. Найти </w:t>
      </w:r>
      <w:r w:rsidRPr="009F5BC0">
        <w:rPr>
          <w:rFonts w:eastAsiaTheme="minorEastAsia" w:cs="Times New Roman"/>
          <w:b/>
          <w:sz w:val="28"/>
          <w:szCs w:val="28"/>
          <w:u w:val="single"/>
        </w:rPr>
        <w:t>положительные</w:t>
      </w:r>
      <w:r w:rsidRPr="009F5BC0">
        <w:rPr>
          <w:rFonts w:eastAsiaTheme="minorEastAsia" w:cs="Times New Roman"/>
          <w:sz w:val="28"/>
          <w:szCs w:val="28"/>
        </w:rPr>
        <w:t xml:space="preserve"> корни для уравнений  </w:t>
      </w:r>
      <w:r w:rsidRPr="009F5BC0">
        <w:rPr>
          <w:rFonts w:eastAsiaTheme="minorEastAsia" w:cs="Times New Roman"/>
          <w:sz w:val="28"/>
          <w:szCs w:val="28"/>
          <w:lang w:val="en-US"/>
        </w:rPr>
        <w:t>I</w:t>
      </w:r>
      <w:r w:rsidRPr="009F5BC0">
        <w:rPr>
          <w:rFonts w:eastAsiaTheme="minorEastAsia" w:cs="Times New Roman"/>
          <w:sz w:val="28"/>
          <w:szCs w:val="28"/>
        </w:rPr>
        <w:t>. (</w:t>
      </w:r>
      <w:proofErr w:type="spellStart"/>
      <w:r w:rsidRPr="009F5BC0">
        <w:rPr>
          <w:rFonts w:eastAsiaTheme="minorEastAsia" w:cs="Times New Roman"/>
          <w:sz w:val="28"/>
          <w:szCs w:val="28"/>
        </w:rPr>
        <w:t>а,в</w:t>
      </w:r>
      <w:proofErr w:type="spellEnd"/>
      <w:r w:rsidRPr="009F5BC0">
        <w:rPr>
          <w:rFonts w:eastAsiaTheme="minorEastAsia" w:cs="Times New Roman"/>
          <w:sz w:val="28"/>
          <w:szCs w:val="28"/>
        </w:rPr>
        <w:t xml:space="preserve">) и  </w:t>
      </w:r>
      <w:r w:rsidRPr="009F5BC0">
        <w:rPr>
          <w:rFonts w:eastAsiaTheme="minorEastAsia" w:cs="Times New Roman"/>
          <w:sz w:val="28"/>
          <w:szCs w:val="28"/>
          <w:lang w:val="en-US"/>
        </w:rPr>
        <w:t>II</w:t>
      </w:r>
      <w:r w:rsidRPr="009F5BC0">
        <w:rPr>
          <w:rFonts w:eastAsiaTheme="minorEastAsia" w:cs="Times New Roman"/>
          <w:sz w:val="28"/>
          <w:szCs w:val="28"/>
        </w:rPr>
        <w:t>. (</w:t>
      </w:r>
      <w:proofErr w:type="spellStart"/>
      <w:r w:rsidRPr="009F5BC0">
        <w:rPr>
          <w:rFonts w:eastAsiaTheme="minorEastAsia" w:cs="Times New Roman"/>
          <w:sz w:val="28"/>
          <w:szCs w:val="28"/>
        </w:rPr>
        <w:t>а,б</w:t>
      </w:r>
      <w:proofErr w:type="spellEnd"/>
      <w:r w:rsidRPr="009F5BC0">
        <w:rPr>
          <w:rFonts w:eastAsiaTheme="minorEastAsia" w:cs="Times New Roman"/>
          <w:sz w:val="28"/>
          <w:szCs w:val="28"/>
        </w:rPr>
        <w:t>) методом  половинного деления. (Алгоритм, см. лекции)</w:t>
      </w:r>
    </w:p>
    <w:p w14:paraId="2819F89F" w14:textId="77777777" w:rsidR="00CD67D5" w:rsidRPr="009F5BC0" w:rsidRDefault="00CD67D5" w:rsidP="00CD67D5">
      <w:pPr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 xml:space="preserve">     Точность вычисления корней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ε=0.01</m:t>
        </m:r>
      </m:oMath>
    </w:p>
    <w:p w14:paraId="0763AA8E" w14:textId="77777777" w:rsidR="00CD67D5" w:rsidRPr="009F5BC0" w:rsidRDefault="00CD67D5" w:rsidP="00CD67D5">
      <w:pPr>
        <w:pStyle w:val="a3"/>
        <w:ind w:left="1080"/>
        <w:rPr>
          <w:rFonts w:eastAsiaTheme="minorEastAsia" w:cs="Times New Roman"/>
          <w:sz w:val="28"/>
          <w:szCs w:val="28"/>
        </w:rPr>
      </w:pPr>
    </w:p>
    <w:p w14:paraId="1592C54F" w14:textId="77777777" w:rsidR="00CD67D5" w:rsidRPr="00287741" w:rsidRDefault="00CD67D5" w:rsidP="002758C1">
      <w:pPr>
        <w:pStyle w:val="2"/>
        <w:rPr>
          <w:rFonts w:asciiTheme="minorHAnsi" w:hAnsiTheme="minorHAnsi"/>
          <w:sz w:val="28"/>
          <w:szCs w:val="28"/>
        </w:rPr>
      </w:pPr>
      <w:bookmarkStart w:id="2" w:name="_Toc40892973"/>
      <w:r w:rsidRPr="009F5BC0">
        <w:rPr>
          <w:rFonts w:asciiTheme="minorHAnsi" w:hAnsiTheme="minorHAnsi"/>
          <w:sz w:val="28"/>
          <w:szCs w:val="28"/>
        </w:rPr>
        <w:lastRenderedPageBreak/>
        <w:t>Решение</w:t>
      </w:r>
      <w:r w:rsidR="002758C1" w:rsidRPr="009F5BC0">
        <w:rPr>
          <w:rFonts w:asciiTheme="minorHAnsi" w:hAnsiTheme="minorHAnsi"/>
          <w:sz w:val="28"/>
          <w:szCs w:val="28"/>
        </w:rPr>
        <w:t xml:space="preserve"> </w:t>
      </w:r>
      <w:r w:rsidRPr="009F5BC0">
        <w:rPr>
          <w:rFonts w:asciiTheme="minorHAnsi" w:hAnsiTheme="minorHAnsi"/>
        </w:rPr>
        <w:t>I.</w:t>
      </w:r>
      <w:bookmarkEnd w:id="2"/>
      <w:r w:rsidRPr="009F5BC0">
        <w:rPr>
          <w:rFonts w:asciiTheme="minorHAnsi" w:hAnsiTheme="minorHAnsi"/>
        </w:rPr>
        <w:t xml:space="preserve"> </w:t>
      </w:r>
    </w:p>
    <w:p w14:paraId="3AA81242" w14:textId="77777777" w:rsidR="00CD67D5" w:rsidRPr="009F5BC0" w:rsidRDefault="00CD67D5" w:rsidP="003F5B66">
      <w:pPr>
        <w:pStyle w:val="a6"/>
        <w:rPr>
          <w:rFonts w:eastAsiaTheme="minorEastAsia"/>
        </w:rPr>
      </w:pPr>
      <w:r w:rsidRPr="009F5BC0">
        <w:t xml:space="preserve">а)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-6x-3=0</m:t>
        </m:r>
      </m:oMath>
    </w:p>
    <w:p w14:paraId="5CD14E68" w14:textId="77777777" w:rsidR="00CD67D5" w:rsidRPr="009F5BC0" w:rsidRDefault="00287741" w:rsidP="003F5B66">
      <w:pPr>
        <w:pStyle w:val="a6"/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,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CD67D5" w:rsidRPr="009F5BC0">
        <w:rPr>
          <w:rFonts w:eastAsiaTheme="minorEastAsia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CD67D5" w:rsidRPr="009F5BC0">
        <w:rPr>
          <w:rFonts w:eastAsiaTheme="minorEastAsia"/>
          <w:lang w:val="en-US"/>
        </w:rPr>
        <w:t>Ln</w:t>
      </w:r>
      <w:r w:rsidR="00CD67D5" w:rsidRPr="009F5BC0">
        <w:rPr>
          <w:rFonts w:eastAsiaTheme="minorEastAsia"/>
        </w:rPr>
        <w:t>5 - 6 = 0</w:t>
      </w:r>
    </w:p>
    <w:p w14:paraId="64B9E337" w14:textId="77777777" w:rsidR="00CD67D5" w:rsidRPr="009F5BC0" w:rsidRDefault="00287741" w:rsidP="003F5B66">
      <w:pPr>
        <w:pStyle w:val="a6"/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CD67D5" w:rsidRPr="009F5BC0">
        <w:rPr>
          <w:rFonts w:eastAsiaTheme="minorEastAsia"/>
          <w:lang w:val="en-US"/>
        </w:rPr>
        <w:t>Ln</w:t>
      </w:r>
      <w:r w:rsidR="00CD67D5" w:rsidRPr="009F5BC0">
        <w:rPr>
          <w:rFonts w:eastAsiaTheme="minorEastAsia"/>
        </w:rPr>
        <w:t>5 = 6</w:t>
      </w:r>
    </w:p>
    <w:p w14:paraId="4A4EA359" w14:textId="77777777" w:rsidR="00CD67D5" w:rsidRPr="009F5BC0" w:rsidRDefault="003F5B66" w:rsidP="003F5B66">
      <w:pPr>
        <w:pStyle w:val="a6"/>
        <w:rPr>
          <w:rFonts w:eastAsiaTheme="minorEastAsia"/>
        </w:rPr>
      </w:pPr>
      <w:r w:rsidRPr="009F5BC0">
        <w:rPr>
          <w:lang w:val="en-US"/>
        </w:rPr>
        <w:t>X</w:t>
      </w:r>
      <w:r w:rsidRPr="009F5BC0">
        <w:t xml:space="preserve"> = </w:t>
      </w:r>
      <m:oMath>
        <m:sSub>
          <m:sSubPr>
            <m:ctrlPr>
              <w:rPr>
                <w:rFonts w:ascii="Cambria Math" w:eastAsiaTheme="minorEastAsia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Log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Ln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5</m:t>
            </m:r>
          </m:den>
        </m:f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color w:val="222222"/>
            <w:shd w:val="clear" w:color="auto" w:fill="FFFFFF"/>
          </w:rPr>
          <m:t>≈</m:t>
        </m:r>
        <m:r>
          <w:rPr>
            <w:rFonts w:ascii="Cambria Math" w:hAnsi="Cambria Math" w:cs="Arial"/>
            <w:color w:val="222222"/>
            <w:shd w:val="clear" w:color="auto" w:fill="FFFFFF"/>
          </w:rPr>
          <m:t>0.8176</m:t>
        </m:r>
      </m:oMath>
      <w:r w:rsidRPr="009F5BC0">
        <w:rPr>
          <w:rFonts w:eastAsiaTheme="minorEastAsia"/>
        </w:rPr>
        <w:t>;</w:t>
      </w:r>
      <w:r w:rsidR="00F6070F" w:rsidRPr="009F5BC0">
        <w:rPr>
          <w:rFonts w:eastAsiaTheme="minorEastAsia"/>
        </w:rPr>
        <w:t xml:space="preserve"> =&gt;</w:t>
      </w:r>
      <w:r w:rsidR="00277014" w:rsidRPr="009F5BC0">
        <w:rPr>
          <w:rFonts w:eastAsiaTheme="minorEastAsia"/>
        </w:rPr>
        <w:t xml:space="preserve"> у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F6070F" w:rsidRPr="009F5BC0">
        <w:rPr>
          <w:rFonts w:eastAsiaTheme="minorEastAsia"/>
        </w:rPr>
        <w:t xml:space="preserve"> 2 корня</w:t>
      </w:r>
    </w:p>
    <w:p w14:paraId="45DD7C87" w14:textId="77777777" w:rsidR="003F5B66" w:rsidRPr="009F5BC0" w:rsidRDefault="003F5B66" w:rsidP="003F5B66">
      <w:pPr>
        <w:pStyle w:val="a6"/>
        <w:rPr>
          <w:rFonts w:eastAsiaTheme="minorEastAsia"/>
        </w:rPr>
      </w:pPr>
    </w:p>
    <w:p w14:paraId="5CFF0FCC" w14:textId="77777777" w:rsidR="00A64830" w:rsidRPr="009F5BC0" w:rsidRDefault="00A64830" w:rsidP="003F5B66">
      <w:pPr>
        <w:pStyle w:val="a6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Pr="009F5BC0">
        <w:rPr>
          <w:rFonts w:eastAsiaTheme="minorEastAsia"/>
        </w:rPr>
        <w:t xml:space="preserve"> = 5 - 6 – 3 = -4 </w:t>
      </w:r>
      <w:r w:rsidRPr="00287741">
        <w:rPr>
          <w:rFonts w:eastAsiaTheme="minorEastAsia"/>
        </w:rPr>
        <w:t>&lt;</w:t>
      </w:r>
      <w:r w:rsidRPr="009F5BC0">
        <w:rPr>
          <w:rFonts w:eastAsiaTheme="minorEastAsia"/>
        </w:rPr>
        <w:t xml:space="preserve"> 0</w:t>
      </w:r>
    </w:p>
    <w:p w14:paraId="400DED43" w14:textId="77777777" w:rsidR="00F6070F" w:rsidRPr="009F5BC0" w:rsidRDefault="00F6070F" w:rsidP="003F5B66">
      <w:pPr>
        <w:pStyle w:val="a6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</m:oMath>
      <w:r w:rsidRPr="009F5BC0">
        <w:rPr>
          <w:rFonts w:eastAsiaTheme="minorEastAsia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5</m:t>
            </m:r>
          </m:den>
        </m:f>
      </m:oMath>
      <w:r w:rsidRPr="009F5BC0">
        <w:rPr>
          <w:rFonts w:eastAsiaTheme="minorEastAsia"/>
        </w:rPr>
        <w:t xml:space="preserve"> + 6 – 3 = 3.2 &gt; 0</w:t>
      </w:r>
      <w:r w:rsidR="006865B0" w:rsidRPr="009F5BC0">
        <w:rPr>
          <w:rFonts w:eastAsiaTheme="minorEastAsia"/>
        </w:rPr>
        <w:tab/>
        <w:t>Х</w:t>
      </w:r>
      <w:r w:rsidR="006865B0" w:rsidRPr="009F5BC0">
        <w:rPr>
          <w:rFonts w:eastAsiaTheme="minorEastAsia"/>
          <w:vertAlign w:val="subscript"/>
        </w:rPr>
        <w:t>0</w:t>
      </w:r>
      <w:r w:rsidR="006865B0" w:rsidRPr="009F5BC0">
        <w:rPr>
          <w:rFonts w:eastAsiaTheme="minorEastAsia"/>
        </w:rPr>
        <w:t xml:space="preserve"> </w:t>
      </w:r>
      <w:r w:rsidR="006865B0" w:rsidRPr="009F5BC0">
        <w:rPr>
          <w:rFonts w:ascii="Cambria Math" w:hAnsi="Cambria Math" w:cs="Cambria Math"/>
          <w:color w:val="222222"/>
          <w:sz w:val="21"/>
          <w:szCs w:val="21"/>
          <w:shd w:val="clear" w:color="auto" w:fill="FFFFFF"/>
        </w:rPr>
        <w:t>∈</w:t>
      </w:r>
      <w:r w:rsidR="006865B0" w:rsidRPr="009F5BC0">
        <w:rPr>
          <w:rFonts w:eastAsiaTheme="minorEastAsia"/>
        </w:rPr>
        <w:t xml:space="preserve"> (-1</w:t>
      </w:r>
      <w:r w:rsidR="006865B0" w:rsidRPr="009F5BC0">
        <w:rPr>
          <w:rFonts w:cs="Arial"/>
          <w:color w:val="3C4043"/>
          <w:shd w:val="clear" w:color="auto" w:fill="FFFFFF"/>
        </w:rPr>
        <w:t>;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1</m:t>
        </m:r>
      </m:oMath>
      <w:r w:rsidR="006865B0" w:rsidRPr="009F5BC0">
        <w:rPr>
          <w:rFonts w:cs="Arial"/>
          <w:color w:val="3C4043"/>
          <w:shd w:val="clear" w:color="auto" w:fill="FFFFFF"/>
        </w:rPr>
        <w:t>)</w:t>
      </w:r>
    </w:p>
    <w:p w14:paraId="7153E93F" w14:textId="77777777" w:rsidR="00F6070F" w:rsidRPr="009F5BC0" w:rsidRDefault="00F6070F" w:rsidP="00F6070F">
      <w:pPr>
        <w:pStyle w:val="a6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Pr="009F5BC0">
        <w:rPr>
          <w:rFonts w:eastAsiaTheme="minorEastAsia"/>
        </w:rPr>
        <w:t xml:space="preserve"> = 25 + -12 – 3 = 10 &gt; 0</w:t>
      </w:r>
      <w:r w:rsidR="006865B0" w:rsidRPr="009F5BC0">
        <w:rPr>
          <w:rFonts w:eastAsiaTheme="minorEastAsia"/>
        </w:rPr>
        <w:tab/>
        <w:t>Х</w:t>
      </w:r>
      <w:r w:rsidR="00A56BF0" w:rsidRPr="00287741">
        <w:rPr>
          <w:rFonts w:eastAsiaTheme="minorEastAsia"/>
          <w:vertAlign w:val="subscript"/>
        </w:rPr>
        <w:t>1</w:t>
      </w:r>
      <w:r w:rsidR="006865B0" w:rsidRPr="009F5BC0">
        <w:rPr>
          <w:rFonts w:eastAsiaTheme="minorEastAsia"/>
        </w:rPr>
        <w:t xml:space="preserve"> </w:t>
      </w:r>
      <w:r w:rsidR="006865B0" w:rsidRPr="009F5BC0">
        <w:rPr>
          <w:rFonts w:ascii="Cambria Math" w:hAnsi="Cambria Math" w:cs="Cambria Math"/>
          <w:color w:val="222222"/>
          <w:sz w:val="21"/>
          <w:szCs w:val="21"/>
          <w:shd w:val="clear" w:color="auto" w:fill="FFFFFF"/>
        </w:rPr>
        <w:t>∈</w:t>
      </w:r>
      <w:r w:rsidR="006865B0" w:rsidRPr="009F5BC0">
        <w:rPr>
          <w:rFonts w:eastAsiaTheme="minorEastAsia"/>
        </w:rPr>
        <w:t xml:space="preserve"> (</w:t>
      </w:r>
      <m:oMath>
        <m:r>
          <w:rPr>
            <w:rFonts w:ascii="Cambria Math" w:hAnsi="Cambria Math"/>
          </w:rPr>
          <m:t>1</m:t>
        </m:r>
      </m:oMath>
      <w:r w:rsidR="006865B0" w:rsidRPr="009F5BC0">
        <w:rPr>
          <w:rFonts w:cs="Arial"/>
          <w:color w:val="3C4043"/>
          <w:shd w:val="clear" w:color="auto" w:fill="FFFFFF"/>
        </w:rPr>
        <w:t>;2)</w:t>
      </w:r>
    </w:p>
    <w:p w14:paraId="3B2801C9" w14:textId="77777777" w:rsidR="00F6070F" w:rsidRPr="009F5BC0" w:rsidRDefault="00F6070F" w:rsidP="00F6070F">
      <w:pPr>
        <w:pStyle w:val="a6"/>
      </w:pPr>
    </w:p>
    <w:p w14:paraId="08D94514" w14:textId="77777777" w:rsidR="00F6070F" w:rsidRPr="009F5BC0" w:rsidRDefault="00F6070F" w:rsidP="00F6070F">
      <w:pPr>
        <w:pStyle w:val="a6"/>
      </w:pPr>
      <w:r w:rsidRPr="009F5BC0">
        <w:t xml:space="preserve">б) 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-6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2=0</m:t>
        </m:r>
      </m:oMath>
    </w:p>
    <w:p w14:paraId="123BC791" w14:textId="77777777" w:rsidR="00277014" w:rsidRPr="009F5BC0" w:rsidRDefault="00287741" w:rsidP="00277014">
      <w:pPr>
        <w:pStyle w:val="a6"/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,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277014" w:rsidRPr="009F5BC0">
        <w:rPr>
          <w:rFonts w:eastAsiaTheme="minorEastAsia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277014" w:rsidRPr="009F5BC0">
        <w:rPr>
          <w:rFonts w:eastAsiaTheme="minorEastAsia"/>
        </w:rPr>
        <w:t>- 6 = 0</w:t>
      </w:r>
    </w:p>
    <w:p w14:paraId="1A63BB1A" w14:textId="77777777" w:rsidR="00277014" w:rsidRPr="009F5BC0" w:rsidRDefault="00287741" w:rsidP="00277014">
      <w:pPr>
        <w:pStyle w:val="a6"/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277014" w:rsidRPr="009F5BC0">
        <w:rPr>
          <w:rFonts w:eastAsiaTheme="minorEastAsia"/>
        </w:rPr>
        <w:t xml:space="preserve"> = 2</w:t>
      </w:r>
    </w:p>
    <w:p w14:paraId="7F0D9B79" w14:textId="77777777" w:rsidR="00F6070F" w:rsidRPr="009F5BC0" w:rsidRDefault="00277014" w:rsidP="00F6070F">
      <w:pPr>
        <w:pStyle w:val="a6"/>
        <w:rPr>
          <w:rFonts w:eastAsiaTheme="minorEastAsia"/>
        </w:rPr>
      </w:pPr>
      <w:r w:rsidRPr="009F5BC0">
        <w:rPr>
          <w:rFonts w:eastAsiaTheme="minorEastAsia"/>
          <w:lang w:val="en-US"/>
        </w:rPr>
        <w:t>X</w:t>
      </w:r>
      <w:r w:rsidRPr="009F5BC0">
        <w:rPr>
          <w:rFonts w:eastAsiaTheme="minorEastAsia"/>
        </w:rPr>
        <w:t xml:space="preserve"> = ±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</m:oMath>
      <w:r w:rsidRPr="009F5BC0">
        <w:rPr>
          <w:rFonts w:eastAsiaTheme="minorEastAsia"/>
        </w:rPr>
        <w:t xml:space="preserve"> =&gt; у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9F5BC0">
        <w:rPr>
          <w:rFonts w:eastAsiaTheme="minorEastAsia"/>
        </w:rPr>
        <w:t xml:space="preserve"> </w:t>
      </w:r>
      <w:r w:rsidR="00A64830" w:rsidRPr="00287741">
        <w:rPr>
          <w:rFonts w:eastAsiaTheme="minorEastAsia"/>
        </w:rPr>
        <w:t>3</w:t>
      </w:r>
      <w:r w:rsidRPr="009F5BC0">
        <w:rPr>
          <w:rFonts w:eastAsiaTheme="minorEastAsia"/>
        </w:rPr>
        <w:t xml:space="preserve"> корня</w:t>
      </w:r>
    </w:p>
    <w:p w14:paraId="481278A7" w14:textId="77777777" w:rsidR="006865B0" w:rsidRPr="009F5BC0" w:rsidRDefault="00277014" w:rsidP="00277014">
      <w:pPr>
        <w:pStyle w:val="a6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</m:t>
            </m:r>
          </m:e>
        </m:d>
      </m:oMath>
      <w:r w:rsidRPr="009F5BC0">
        <w:rPr>
          <w:rFonts w:eastAsiaTheme="minorEastAsia"/>
        </w:rPr>
        <w:t xml:space="preserve"> = -27 + 18 + 2 = -7 &lt; 0</w:t>
      </w:r>
      <w:r w:rsidR="006865B0" w:rsidRPr="009F5BC0">
        <w:rPr>
          <w:rFonts w:eastAsiaTheme="minorEastAsia"/>
        </w:rPr>
        <w:tab/>
      </w:r>
    </w:p>
    <w:p w14:paraId="07AB76B6" w14:textId="77777777" w:rsidR="006865B0" w:rsidRPr="009F5BC0" w:rsidRDefault="00277014" w:rsidP="00277014">
      <w:pPr>
        <w:pStyle w:val="a6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</m:t>
            </m:r>
          </m:e>
        </m:d>
      </m:oMath>
      <w:r w:rsidRPr="009F5BC0">
        <w:rPr>
          <w:rFonts w:eastAsiaTheme="minorEastAsia"/>
        </w:rPr>
        <w:t xml:space="preserve"> = -8 + 12 + 2 = 10 &gt; 0</w:t>
      </w:r>
      <w:r w:rsidR="006865B0" w:rsidRPr="009F5BC0">
        <w:rPr>
          <w:rFonts w:eastAsiaTheme="minorEastAsia"/>
        </w:rPr>
        <w:t xml:space="preserve"> </w:t>
      </w:r>
      <w:r w:rsidR="006865B0" w:rsidRPr="009F5BC0">
        <w:rPr>
          <w:rFonts w:eastAsiaTheme="minorEastAsia"/>
        </w:rPr>
        <w:tab/>
        <w:t>Х</w:t>
      </w:r>
      <w:r w:rsidR="006865B0" w:rsidRPr="009F5BC0">
        <w:rPr>
          <w:rFonts w:eastAsiaTheme="minorEastAsia"/>
          <w:vertAlign w:val="subscript"/>
        </w:rPr>
        <w:t>0</w:t>
      </w:r>
      <w:r w:rsidR="006865B0" w:rsidRPr="009F5BC0">
        <w:rPr>
          <w:rFonts w:eastAsiaTheme="minorEastAsia"/>
        </w:rPr>
        <w:t xml:space="preserve"> </w:t>
      </w:r>
      <w:r w:rsidR="006865B0" w:rsidRPr="009F5BC0">
        <w:rPr>
          <w:rFonts w:ascii="Cambria Math" w:hAnsi="Cambria Math" w:cs="Cambria Math"/>
          <w:color w:val="222222"/>
          <w:sz w:val="21"/>
          <w:szCs w:val="21"/>
          <w:shd w:val="clear" w:color="auto" w:fill="FFFFFF"/>
        </w:rPr>
        <w:t>∈</w:t>
      </w:r>
      <w:r w:rsidR="006865B0" w:rsidRPr="009F5BC0">
        <w:rPr>
          <w:rFonts w:eastAsiaTheme="minorEastAsia"/>
        </w:rPr>
        <w:t xml:space="preserve"> (-</w:t>
      </w:r>
      <w:r w:rsidR="006865B0" w:rsidRPr="009F5BC0">
        <w:rPr>
          <w:rFonts w:cs="Arial"/>
          <w:color w:val="3C4043"/>
          <w:shd w:val="clear" w:color="auto" w:fill="FFFFFF"/>
        </w:rPr>
        <w:t>3;-2)</w:t>
      </w:r>
    </w:p>
    <w:p w14:paraId="57F5E800" w14:textId="77777777" w:rsidR="00277014" w:rsidRPr="009F5BC0" w:rsidRDefault="00277014" w:rsidP="00277014">
      <w:pPr>
        <w:pStyle w:val="a6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Pr="009F5BC0">
        <w:rPr>
          <w:rFonts w:eastAsiaTheme="minorEastAsia"/>
        </w:rPr>
        <w:t xml:space="preserve"> = 1 -6 + 2 = -3 &lt; 0</w:t>
      </w:r>
      <w:r w:rsidR="006865B0" w:rsidRPr="009F5BC0">
        <w:rPr>
          <w:rFonts w:eastAsiaTheme="minorEastAsia"/>
        </w:rPr>
        <w:tab/>
      </w:r>
      <w:r w:rsidR="006865B0" w:rsidRPr="009F5BC0">
        <w:rPr>
          <w:rFonts w:eastAsiaTheme="minorEastAsia"/>
        </w:rPr>
        <w:tab/>
        <w:t>Х</w:t>
      </w:r>
      <w:r w:rsidR="00A56BF0" w:rsidRPr="00287741">
        <w:rPr>
          <w:rFonts w:eastAsiaTheme="minorEastAsia"/>
          <w:vertAlign w:val="subscript"/>
        </w:rPr>
        <w:t>1</w:t>
      </w:r>
      <w:r w:rsidR="006865B0" w:rsidRPr="009F5BC0">
        <w:rPr>
          <w:rFonts w:eastAsiaTheme="minorEastAsia"/>
        </w:rPr>
        <w:t xml:space="preserve"> </w:t>
      </w:r>
      <w:r w:rsidR="006865B0" w:rsidRPr="009F5BC0">
        <w:rPr>
          <w:rFonts w:ascii="Cambria Math" w:hAnsi="Cambria Math" w:cs="Cambria Math"/>
          <w:color w:val="222222"/>
          <w:sz w:val="21"/>
          <w:szCs w:val="21"/>
          <w:shd w:val="clear" w:color="auto" w:fill="FFFFFF"/>
        </w:rPr>
        <w:t>∈</w:t>
      </w:r>
      <w:r w:rsidR="006865B0" w:rsidRPr="009F5BC0">
        <w:rPr>
          <w:rFonts w:eastAsiaTheme="minorEastAsia"/>
        </w:rPr>
        <w:t xml:space="preserve"> (-</w:t>
      </w:r>
      <w:r w:rsidR="006865B0" w:rsidRPr="009F5BC0">
        <w:rPr>
          <w:rFonts w:cs="Arial"/>
          <w:color w:val="3C4043"/>
          <w:shd w:val="clear" w:color="auto" w:fill="FFFFFF"/>
        </w:rPr>
        <w:t>2;1)</w:t>
      </w:r>
    </w:p>
    <w:p w14:paraId="0FD23792" w14:textId="77777777" w:rsidR="00277014" w:rsidRPr="009F5BC0" w:rsidRDefault="00277014" w:rsidP="00277014">
      <w:pPr>
        <w:pStyle w:val="a6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 w:rsidRPr="009F5BC0">
        <w:rPr>
          <w:rFonts w:eastAsiaTheme="minorEastAsia"/>
        </w:rPr>
        <w:t xml:space="preserve"> = 27 - 18 + 2 = </w:t>
      </w:r>
      <w:r w:rsidR="006865B0" w:rsidRPr="009F5BC0">
        <w:rPr>
          <w:rFonts w:eastAsiaTheme="minorEastAsia"/>
        </w:rPr>
        <w:t>11</w:t>
      </w:r>
      <w:r w:rsidRPr="009F5BC0">
        <w:rPr>
          <w:rFonts w:eastAsiaTheme="minorEastAsia"/>
        </w:rPr>
        <w:t xml:space="preserve"> </w:t>
      </w:r>
      <w:r w:rsidR="006865B0" w:rsidRPr="009F5BC0">
        <w:rPr>
          <w:rFonts w:eastAsiaTheme="minorEastAsia"/>
        </w:rPr>
        <w:t>&gt;</w:t>
      </w:r>
      <w:r w:rsidRPr="009F5BC0">
        <w:rPr>
          <w:rFonts w:eastAsiaTheme="minorEastAsia"/>
        </w:rPr>
        <w:t xml:space="preserve"> 0</w:t>
      </w:r>
      <w:r w:rsidR="006865B0" w:rsidRPr="009F5BC0">
        <w:rPr>
          <w:rFonts w:eastAsiaTheme="minorEastAsia"/>
        </w:rPr>
        <w:tab/>
        <w:t>Х</w:t>
      </w:r>
      <w:r w:rsidR="00A56BF0" w:rsidRPr="00287741">
        <w:rPr>
          <w:rFonts w:eastAsiaTheme="minorEastAsia"/>
          <w:vertAlign w:val="subscript"/>
        </w:rPr>
        <w:t>2</w:t>
      </w:r>
      <w:r w:rsidR="006865B0" w:rsidRPr="009F5BC0">
        <w:rPr>
          <w:rFonts w:eastAsiaTheme="minorEastAsia"/>
        </w:rPr>
        <w:t xml:space="preserve"> </w:t>
      </w:r>
      <w:r w:rsidR="006865B0" w:rsidRPr="009F5BC0">
        <w:rPr>
          <w:rFonts w:ascii="Cambria Math" w:hAnsi="Cambria Math" w:cs="Cambria Math"/>
          <w:color w:val="222222"/>
          <w:sz w:val="21"/>
          <w:szCs w:val="21"/>
          <w:shd w:val="clear" w:color="auto" w:fill="FFFFFF"/>
        </w:rPr>
        <w:t>∈</w:t>
      </w:r>
      <w:r w:rsidR="006865B0" w:rsidRPr="009F5BC0">
        <w:rPr>
          <w:rFonts w:eastAsiaTheme="minorEastAsia"/>
        </w:rPr>
        <w:t xml:space="preserve"> (1</w:t>
      </w:r>
      <w:r w:rsidR="006865B0" w:rsidRPr="009F5BC0">
        <w:rPr>
          <w:rFonts w:cs="Arial"/>
          <w:color w:val="3C4043"/>
          <w:shd w:val="clear" w:color="auto" w:fill="FFFFFF"/>
        </w:rPr>
        <w:t>;3)</w:t>
      </w:r>
    </w:p>
    <w:p w14:paraId="0EAAA147" w14:textId="77777777" w:rsidR="00277014" w:rsidRPr="009F5BC0" w:rsidRDefault="00277014" w:rsidP="00277014">
      <w:pPr>
        <w:pStyle w:val="a6"/>
        <w:rPr>
          <w:rFonts w:eastAsiaTheme="minorEastAsia"/>
        </w:rPr>
      </w:pPr>
    </w:p>
    <w:p w14:paraId="42F9CDFA" w14:textId="77777777" w:rsidR="00A64830" w:rsidRPr="009F5BC0" w:rsidRDefault="00A64830" w:rsidP="00A64830">
      <w:pPr>
        <w:spacing w:after="0"/>
        <w:jc w:val="both"/>
        <w:rPr>
          <w:rFonts w:eastAsiaTheme="minorEastAsia" w:cs="Times New Roman"/>
        </w:rPr>
      </w:pPr>
      <w:r w:rsidRPr="009F5BC0">
        <w:rPr>
          <w:rFonts w:eastAsiaTheme="minorEastAsia" w:cs="Times New Roman"/>
        </w:rPr>
        <w:t xml:space="preserve">в)  </w:t>
      </w:r>
      <m:oMath>
        <m:r>
          <w:rPr>
            <w:rFonts w:ascii="Cambria Math" w:eastAsiaTheme="minorEastAsia" w:hAnsi="Cambria Math" w:cs="Times New Roman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</m:sSup>
        <m:r>
          <w:rPr>
            <w:rFonts w:ascii="Cambria Math" w:eastAsiaTheme="minorEastAsia" w:hAnsi="Cambria Math" w:cs="Times New Roman"/>
          </w:rPr>
          <m:t>+2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-0.75x-1=0</m:t>
        </m:r>
      </m:oMath>
    </w:p>
    <w:p w14:paraId="045FB79B" w14:textId="77777777" w:rsidR="00A64830" w:rsidRPr="009F5BC0" w:rsidRDefault="00287741" w:rsidP="00A64830">
      <w:pPr>
        <w:pStyle w:val="a6"/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,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A64830" w:rsidRPr="009F5BC0">
        <w:rPr>
          <w:rFonts w:eastAsiaTheme="minorEastAsia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A64830" w:rsidRPr="00287741">
        <w:rPr>
          <w:rFonts w:eastAsiaTheme="minorEastAsia"/>
        </w:rPr>
        <w:t>+</w:t>
      </w:r>
      <w:r w:rsidR="00A64830" w:rsidRPr="009F5BC0">
        <w:rPr>
          <w:rFonts w:eastAsiaTheme="minorEastAsia"/>
        </w:rPr>
        <w:t xml:space="preserve"> </w:t>
      </w:r>
      <w:r w:rsidR="00A64830" w:rsidRPr="00287741">
        <w:rPr>
          <w:rFonts w:eastAsiaTheme="minorEastAsia"/>
        </w:rPr>
        <w:t>4</w:t>
      </w:r>
      <w:r w:rsidR="00A64830" w:rsidRPr="009F5BC0">
        <w:rPr>
          <w:rFonts w:eastAsiaTheme="minorEastAsia"/>
          <w:lang w:val="en-US"/>
        </w:rPr>
        <w:t>x</w:t>
      </w:r>
      <w:r w:rsidR="00A64830" w:rsidRPr="00287741">
        <w:rPr>
          <w:rFonts w:eastAsiaTheme="minorEastAsia"/>
        </w:rPr>
        <w:t xml:space="preserve"> – 0.75</w:t>
      </w:r>
      <w:r w:rsidR="00A64830" w:rsidRPr="009F5BC0">
        <w:rPr>
          <w:rFonts w:eastAsiaTheme="minorEastAsia"/>
        </w:rPr>
        <w:t xml:space="preserve"> = 0</w:t>
      </w:r>
    </w:p>
    <w:p w14:paraId="6713693B" w14:textId="77777777" w:rsidR="00A64830" w:rsidRPr="009F5BC0" w:rsidRDefault="00A64830" w:rsidP="00A64830">
      <w:pPr>
        <w:pStyle w:val="a6"/>
        <w:rPr>
          <w:rFonts w:eastAsiaTheme="minorEastAsia"/>
        </w:rPr>
      </w:pPr>
      <w:r w:rsidRPr="009F5BC0">
        <w:rPr>
          <w:rFonts w:eastAsiaTheme="minorEastAsia"/>
          <w:lang w:val="en-US"/>
        </w:rPr>
        <w:t>X</w:t>
      </w:r>
      <w:r w:rsidRPr="009F5BC0">
        <w:rPr>
          <w:rFonts w:eastAsiaTheme="minorEastAsia"/>
          <w:vertAlign w:val="subscript"/>
        </w:rPr>
        <w:t>1</w:t>
      </w:r>
      <w:r w:rsidRPr="009F5BC0">
        <w:rPr>
          <w:rFonts w:eastAsiaTheme="minorEastAsia"/>
        </w:rPr>
        <w:t xml:space="preserve"> = -1.5; </w:t>
      </w:r>
      <w:r w:rsidRPr="009F5BC0">
        <w:rPr>
          <w:rFonts w:eastAsiaTheme="minorEastAsia"/>
          <w:lang w:val="en-US"/>
        </w:rPr>
        <w:t>X</w:t>
      </w:r>
      <w:r w:rsidRPr="009F5BC0">
        <w:rPr>
          <w:rFonts w:eastAsiaTheme="minorEastAsia"/>
          <w:vertAlign w:val="subscript"/>
        </w:rPr>
        <w:t>2</w:t>
      </w:r>
      <w:r w:rsidRPr="009F5BC0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  <w:color w:val="222222"/>
            <w:shd w:val="clear" w:color="auto" w:fill="FFFFFF"/>
          </w:rPr>
          <m:t>≈</m:t>
        </m:r>
      </m:oMath>
      <w:r w:rsidRPr="009F5BC0">
        <w:rPr>
          <w:rFonts w:eastAsiaTheme="minorEastAsia"/>
        </w:rPr>
        <w:t xml:space="preserve"> 0.1667 =&gt; у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9F5BC0">
        <w:rPr>
          <w:rFonts w:eastAsiaTheme="minorEastAsia"/>
        </w:rPr>
        <w:t xml:space="preserve"> 3 корня</w:t>
      </w:r>
    </w:p>
    <w:p w14:paraId="6EB8F7EA" w14:textId="77777777" w:rsidR="00A64830" w:rsidRPr="009F5BC0" w:rsidRDefault="00A64830" w:rsidP="00A64830">
      <w:pPr>
        <w:pStyle w:val="a6"/>
        <w:rPr>
          <w:rFonts w:eastAsiaTheme="minorEastAsia"/>
        </w:rPr>
      </w:pPr>
    </w:p>
    <w:p w14:paraId="490BB309" w14:textId="77777777" w:rsidR="00A64830" w:rsidRPr="009F5BC0" w:rsidRDefault="00A64830" w:rsidP="00A64830">
      <w:pPr>
        <w:pStyle w:val="a6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</m:t>
            </m:r>
          </m:e>
        </m:d>
      </m:oMath>
      <w:r w:rsidRPr="009F5BC0">
        <w:rPr>
          <w:rFonts w:eastAsiaTheme="minorEastAsia"/>
        </w:rPr>
        <w:t xml:space="preserve"> = -27 + 18 </w:t>
      </w:r>
      <w:r w:rsidRPr="00287741">
        <w:rPr>
          <w:rFonts w:eastAsiaTheme="minorEastAsia"/>
        </w:rPr>
        <w:t>+</w:t>
      </w:r>
      <w:r w:rsidRPr="009F5BC0">
        <w:rPr>
          <w:rFonts w:eastAsiaTheme="minorEastAsia"/>
        </w:rPr>
        <w:t xml:space="preserve"> </w:t>
      </w:r>
      <w:r w:rsidRPr="00287741">
        <w:rPr>
          <w:rFonts w:eastAsiaTheme="minorEastAsia"/>
        </w:rPr>
        <w:t>2.25</w:t>
      </w:r>
      <w:r w:rsidRPr="009F5BC0">
        <w:rPr>
          <w:rFonts w:eastAsiaTheme="minorEastAsia"/>
        </w:rPr>
        <w:t xml:space="preserve"> </w:t>
      </w:r>
      <w:r w:rsidR="00A56BF0" w:rsidRPr="00287741">
        <w:rPr>
          <w:rFonts w:eastAsiaTheme="minorEastAsia"/>
        </w:rPr>
        <w:t xml:space="preserve">-1 </w:t>
      </w:r>
      <w:r w:rsidRPr="009F5BC0">
        <w:rPr>
          <w:rFonts w:eastAsiaTheme="minorEastAsia"/>
        </w:rPr>
        <w:t>= -</w:t>
      </w:r>
      <w:r w:rsidR="00A56BF0" w:rsidRPr="00287741">
        <w:rPr>
          <w:rFonts w:eastAsiaTheme="minorEastAsia"/>
        </w:rPr>
        <w:t>7.75</w:t>
      </w:r>
      <w:r w:rsidRPr="009F5BC0">
        <w:rPr>
          <w:rFonts w:eastAsiaTheme="minorEastAsia"/>
        </w:rPr>
        <w:t xml:space="preserve"> &lt; 0</w:t>
      </w:r>
      <w:r w:rsidRPr="009F5BC0">
        <w:rPr>
          <w:rFonts w:eastAsiaTheme="minorEastAsia"/>
        </w:rPr>
        <w:tab/>
      </w:r>
    </w:p>
    <w:p w14:paraId="60E030D1" w14:textId="77777777" w:rsidR="00A64830" w:rsidRPr="009F5BC0" w:rsidRDefault="00A64830" w:rsidP="00A64830">
      <w:pPr>
        <w:pStyle w:val="a6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</m:t>
            </m:r>
          </m:e>
        </m:d>
      </m:oMath>
      <w:r w:rsidRPr="009F5BC0">
        <w:rPr>
          <w:rFonts w:eastAsiaTheme="minorEastAsia"/>
        </w:rPr>
        <w:t xml:space="preserve"> = -8 + </w:t>
      </w:r>
      <w:r w:rsidR="00A56BF0" w:rsidRPr="00287741">
        <w:rPr>
          <w:rFonts w:eastAsiaTheme="minorEastAsia"/>
        </w:rPr>
        <w:t>8</w:t>
      </w:r>
      <w:r w:rsidRPr="009F5BC0">
        <w:rPr>
          <w:rFonts w:eastAsiaTheme="minorEastAsia"/>
        </w:rPr>
        <w:t xml:space="preserve"> + </w:t>
      </w:r>
      <w:r w:rsidR="00A56BF0" w:rsidRPr="00287741">
        <w:rPr>
          <w:rFonts w:eastAsiaTheme="minorEastAsia"/>
        </w:rPr>
        <w:t>1.5 -1</w:t>
      </w:r>
      <w:r w:rsidRPr="009F5BC0">
        <w:rPr>
          <w:rFonts w:eastAsiaTheme="minorEastAsia"/>
        </w:rPr>
        <w:t xml:space="preserve"> = </w:t>
      </w:r>
      <w:r w:rsidR="00A56BF0" w:rsidRPr="00287741">
        <w:rPr>
          <w:rFonts w:eastAsiaTheme="minorEastAsia"/>
        </w:rPr>
        <w:t>0.5</w:t>
      </w:r>
      <w:r w:rsidRPr="009F5BC0">
        <w:rPr>
          <w:rFonts w:eastAsiaTheme="minorEastAsia"/>
        </w:rPr>
        <w:t xml:space="preserve"> &gt; 0 </w:t>
      </w:r>
      <w:r w:rsidRPr="009F5BC0">
        <w:rPr>
          <w:rFonts w:eastAsiaTheme="minorEastAsia"/>
        </w:rPr>
        <w:tab/>
        <w:t>Х</w:t>
      </w:r>
      <w:r w:rsidRPr="009F5BC0">
        <w:rPr>
          <w:rFonts w:eastAsiaTheme="minorEastAsia"/>
          <w:vertAlign w:val="subscript"/>
        </w:rPr>
        <w:t>0</w:t>
      </w:r>
      <w:r w:rsidRPr="009F5BC0">
        <w:rPr>
          <w:rFonts w:eastAsiaTheme="minorEastAsia"/>
        </w:rPr>
        <w:t xml:space="preserve"> </w:t>
      </w:r>
      <w:r w:rsidRPr="009F5BC0">
        <w:rPr>
          <w:rFonts w:ascii="Cambria Math" w:hAnsi="Cambria Math" w:cs="Cambria Math"/>
          <w:color w:val="222222"/>
          <w:sz w:val="21"/>
          <w:szCs w:val="21"/>
          <w:shd w:val="clear" w:color="auto" w:fill="FFFFFF"/>
        </w:rPr>
        <w:t>∈</w:t>
      </w:r>
      <w:r w:rsidRPr="009F5BC0">
        <w:rPr>
          <w:rFonts w:eastAsiaTheme="minorEastAsia"/>
        </w:rPr>
        <w:t xml:space="preserve"> (-</w:t>
      </w:r>
      <w:r w:rsidRPr="009F5BC0">
        <w:rPr>
          <w:rFonts w:cs="Arial"/>
          <w:color w:val="3C4043"/>
          <w:shd w:val="clear" w:color="auto" w:fill="FFFFFF"/>
        </w:rPr>
        <w:t>3;-2)</w:t>
      </w:r>
    </w:p>
    <w:p w14:paraId="13BDA5E2" w14:textId="77777777" w:rsidR="00A64830" w:rsidRPr="009F5BC0" w:rsidRDefault="00A64830" w:rsidP="00A64830">
      <w:pPr>
        <w:pStyle w:val="a6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Pr="009F5BC0">
        <w:rPr>
          <w:rFonts w:eastAsiaTheme="minorEastAsia"/>
        </w:rPr>
        <w:t xml:space="preserve"> = </w:t>
      </w:r>
      <w:r w:rsidR="00A56BF0" w:rsidRPr="00287741">
        <w:rPr>
          <w:rFonts w:eastAsiaTheme="minorEastAsia"/>
        </w:rPr>
        <w:t>-</w:t>
      </w:r>
      <w:r w:rsidRPr="009F5BC0">
        <w:rPr>
          <w:rFonts w:eastAsiaTheme="minorEastAsia"/>
        </w:rPr>
        <w:t>1 = -</w:t>
      </w:r>
      <w:r w:rsidR="00A56BF0" w:rsidRPr="00287741">
        <w:rPr>
          <w:rFonts w:eastAsiaTheme="minorEastAsia"/>
        </w:rPr>
        <w:t>1</w:t>
      </w:r>
      <w:r w:rsidRPr="009F5BC0">
        <w:rPr>
          <w:rFonts w:eastAsiaTheme="minorEastAsia"/>
        </w:rPr>
        <w:t xml:space="preserve"> &lt; 0</w:t>
      </w:r>
      <w:r w:rsidRPr="009F5BC0">
        <w:rPr>
          <w:rFonts w:eastAsiaTheme="minorEastAsia"/>
        </w:rPr>
        <w:tab/>
      </w:r>
      <w:r w:rsidRPr="009F5BC0">
        <w:rPr>
          <w:rFonts w:eastAsiaTheme="minorEastAsia"/>
        </w:rPr>
        <w:tab/>
      </w:r>
      <w:r w:rsidR="00A56BF0" w:rsidRPr="009F5BC0">
        <w:rPr>
          <w:rFonts w:eastAsiaTheme="minorEastAsia"/>
        </w:rPr>
        <w:tab/>
      </w:r>
      <w:r w:rsidRPr="009F5BC0">
        <w:rPr>
          <w:rFonts w:eastAsiaTheme="minorEastAsia"/>
        </w:rPr>
        <w:t>Х</w:t>
      </w:r>
      <w:r w:rsidR="00A56BF0" w:rsidRPr="00287741">
        <w:rPr>
          <w:rFonts w:eastAsiaTheme="minorEastAsia"/>
          <w:vertAlign w:val="subscript"/>
        </w:rPr>
        <w:t>1</w:t>
      </w:r>
      <w:r w:rsidRPr="009F5BC0">
        <w:rPr>
          <w:rFonts w:eastAsiaTheme="minorEastAsia"/>
        </w:rPr>
        <w:t xml:space="preserve"> </w:t>
      </w:r>
      <w:r w:rsidRPr="009F5BC0">
        <w:rPr>
          <w:rFonts w:ascii="Cambria Math" w:hAnsi="Cambria Math" w:cs="Cambria Math"/>
          <w:color w:val="222222"/>
          <w:sz w:val="21"/>
          <w:szCs w:val="21"/>
          <w:shd w:val="clear" w:color="auto" w:fill="FFFFFF"/>
        </w:rPr>
        <w:t>∈</w:t>
      </w:r>
      <w:r w:rsidRPr="009F5BC0">
        <w:rPr>
          <w:rFonts w:eastAsiaTheme="minorEastAsia"/>
        </w:rPr>
        <w:t xml:space="preserve"> (-</w:t>
      </w:r>
      <w:r w:rsidRPr="009F5BC0">
        <w:rPr>
          <w:rFonts w:cs="Arial"/>
          <w:color w:val="3C4043"/>
          <w:shd w:val="clear" w:color="auto" w:fill="FFFFFF"/>
        </w:rPr>
        <w:t>2;</w:t>
      </w:r>
      <w:r w:rsidRPr="00287741">
        <w:rPr>
          <w:rFonts w:cs="Arial"/>
          <w:color w:val="3C4043"/>
          <w:shd w:val="clear" w:color="auto" w:fill="FFFFFF"/>
        </w:rPr>
        <w:t>0</w:t>
      </w:r>
      <w:r w:rsidRPr="009F5BC0">
        <w:rPr>
          <w:rFonts w:cs="Arial"/>
          <w:color w:val="3C4043"/>
          <w:shd w:val="clear" w:color="auto" w:fill="FFFFFF"/>
        </w:rPr>
        <w:t>)</w:t>
      </w:r>
    </w:p>
    <w:p w14:paraId="6D918E6A" w14:textId="77777777" w:rsidR="00A64830" w:rsidRPr="009F5BC0" w:rsidRDefault="00A64830" w:rsidP="00A64830">
      <w:pPr>
        <w:pStyle w:val="a6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Pr="009F5BC0">
        <w:rPr>
          <w:rFonts w:eastAsiaTheme="minorEastAsia"/>
        </w:rPr>
        <w:t xml:space="preserve"> = </w:t>
      </w:r>
      <w:r w:rsidR="00A56BF0" w:rsidRPr="00287741">
        <w:rPr>
          <w:rFonts w:eastAsiaTheme="minorEastAsia"/>
        </w:rPr>
        <w:t>1</w:t>
      </w:r>
      <w:r w:rsidRPr="009F5BC0">
        <w:rPr>
          <w:rFonts w:eastAsiaTheme="minorEastAsia"/>
        </w:rPr>
        <w:t xml:space="preserve"> </w:t>
      </w:r>
      <w:r w:rsidR="00A56BF0" w:rsidRPr="00287741">
        <w:rPr>
          <w:rFonts w:eastAsiaTheme="minorEastAsia"/>
        </w:rPr>
        <w:t>+ 2</w:t>
      </w:r>
      <w:r w:rsidRPr="009F5BC0">
        <w:rPr>
          <w:rFonts w:eastAsiaTheme="minorEastAsia"/>
        </w:rPr>
        <w:t xml:space="preserve"> </w:t>
      </w:r>
      <w:r w:rsidR="00A56BF0" w:rsidRPr="00287741">
        <w:rPr>
          <w:rFonts w:eastAsiaTheme="minorEastAsia"/>
        </w:rPr>
        <w:t>–</w:t>
      </w:r>
      <w:r w:rsidRPr="009F5BC0">
        <w:rPr>
          <w:rFonts w:eastAsiaTheme="minorEastAsia"/>
        </w:rPr>
        <w:t xml:space="preserve"> </w:t>
      </w:r>
      <w:r w:rsidR="00A56BF0" w:rsidRPr="00287741">
        <w:rPr>
          <w:rFonts w:eastAsiaTheme="minorEastAsia"/>
        </w:rPr>
        <w:t>0.75 -1</w:t>
      </w:r>
      <w:r w:rsidRPr="009F5BC0">
        <w:rPr>
          <w:rFonts w:eastAsiaTheme="minorEastAsia"/>
        </w:rPr>
        <w:t xml:space="preserve"> = 1</w:t>
      </w:r>
      <w:r w:rsidR="00A56BF0" w:rsidRPr="00287741">
        <w:rPr>
          <w:rFonts w:eastAsiaTheme="minorEastAsia"/>
        </w:rPr>
        <w:t>.25</w:t>
      </w:r>
      <w:r w:rsidRPr="009F5BC0">
        <w:rPr>
          <w:rFonts w:eastAsiaTheme="minorEastAsia"/>
        </w:rPr>
        <w:t xml:space="preserve"> &gt; 0</w:t>
      </w:r>
      <w:r w:rsidR="00A56BF0" w:rsidRPr="009F5BC0">
        <w:rPr>
          <w:rFonts w:eastAsiaTheme="minorEastAsia"/>
        </w:rPr>
        <w:tab/>
      </w:r>
      <w:r w:rsidRPr="009F5BC0">
        <w:rPr>
          <w:rFonts w:eastAsiaTheme="minorEastAsia"/>
        </w:rPr>
        <w:tab/>
        <w:t>Х</w:t>
      </w:r>
      <w:r w:rsidR="00A56BF0" w:rsidRPr="00287741">
        <w:rPr>
          <w:rFonts w:eastAsiaTheme="minorEastAsia"/>
          <w:vertAlign w:val="subscript"/>
        </w:rPr>
        <w:t>2</w:t>
      </w:r>
      <w:r w:rsidRPr="009F5BC0">
        <w:rPr>
          <w:rFonts w:eastAsiaTheme="minorEastAsia"/>
        </w:rPr>
        <w:t xml:space="preserve"> </w:t>
      </w:r>
      <w:r w:rsidRPr="009F5BC0">
        <w:rPr>
          <w:rFonts w:ascii="Cambria Math" w:hAnsi="Cambria Math" w:cs="Cambria Math"/>
          <w:color w:val="222222"/>
          <w:sz w:val="21"/>
          <w:szCs w:val="21"/>
          <w:shd w:val="clear" w:color="auto" w:fill="FFFFFF"/>
        </w:rPr>
        <w:t>∈</w:t>
      </w:r>
      <w:r w:rsidRPr="009F5BC0">
        <w:rPr>
          <w:rFonts w:eastAsiaTheme="minorEastAsia"/>
        </w:rPr>
        <w:t xml:space="preserve"> (</w:t>
      </w:r>
      <w:r w:rsidRPr="00287741">
        <w:rPr>
          <w:rFonts w:eastAsiaTheme="minorEastAsia"/>
        </w:rPr>
        <w:t>0</w:t>
      </w:r>
      <w:r w:rsidRPr="009F5BC0">
        <w:rPr>
          <w:rFonts w:cs="Arial"/>
          <w:color w:val="3C4043"/>
          <w:shd w:val="clear" w:color="auto" w:fill="FFFFFF"/>
        </w:rPr>
        <w:t>;</w:t>
      </w:r>
      <w:r w:rsidRPr="00287741">
        <w:rPr>
          <w:rFonts w:cs="Arial"/>
          <w:color w:val="3C4043"/>
          <w:shd w:val="clear" w:color="auto" w:fill="FFFFFF"/>
        </w:rPr>
        <w:t>1</w:t>
      </w:r>
      <w:r w:rsidRPr="009F5BC0">
        <w:rPr>
          <w:rFonts w:cs="Arial"/>
          <w:color w:val="3C4043"/>
          <w:shd w:val="clear" w:color="auto" w:fill="FFFFFF"/>
        </w:rPr>
        <w:t>)</w:t>
      </w:r>
    </w:p>
    <w:p w14:paraId="04116502" w14:textId="77777777" w:rsidR="00277014" w:rsidRPr="009F5BC0" w:rsidRDefault="00277014" w:rsidP="00A64830">
      <w:pPr>
        <w:pStyle w:val="a6"/>
        <w:rPr>
          <w:rFonts w:eastAsiaTheme="minorEastAsia"/>
        </w:rPr>
      </w:pPr>
    </w:p>
    <w:p w14:paraId="2A5CB1CE" w14:textId="77777777" w:rsidR="00F6070F" w:rsidRPr="009F5BC0" w:rsidRDefault="002758C1" w:rsidP="002758C1">
      <w:pPr>
        <w:pStyle w:val="2"/>
        <w:rPr>
          <w:rFonts w:asciiTheme="minorHAnsi" w:hAnsiTheme="minorHAnsi"/>
          <w:sz w:val="28"/>
          <w:szCs w:val="28"/>
        </w:rPr>
      </w:pPr>
      <w:bookmarkStart w:id="3" w:name="_Toc40892974"/>
      <w:r w:rsidRPr="009F5BC0">
        <w:rPr>
          <w:rFonts w:asciiTheme="minorHAnsi" w:hAnsiTheme="minorHAnsi"/>
          <w:sz w:val="28"/>
          <w:szCs w:val="28"/>
        </w:rPr>
        <w:t xml:space="preserve">Решение </w:t>
      </w:r>
      <w:r w:rsidR="00A56BF0" w:rsidRPr="009F5BC0">
        <w:rPr>
          <w:rFonts w:asciiTheme="minorHAnsi" w:hAnsiTheme="minorHAnsi"/>
          <w:sz w:val="28"/>
          <w:szCs w:val="28"/>
          <w:lang w:val="en-US"/>
        </w:rPr>
        <w:t>II</w:t>
      </w:r>
      <w:r w:rsidR="00A56BF0" w:rsidRPr="009F5BC0">
        <w:rPr>
          <w:rFonts w:asciiTheme="minorHAnsi" w:hAnsiTheme="minorHAnsi"/>
          <w:sz w:val="28"/>
          <w:szCs w:val="28"/>
        </w:rPr>
        <w:t>.</w:t>
      </w:r>
      <w:bookmarkEnd w:id="3"/>
    </w:p>
    <w:p w14:paraId="411DE887" w14:textId="77777777" w:rsidR="00A56BF0" w:rsidRPr="009F5BC0" w:rsidRDefault="00A56BF0" w:rsidP="003F5B66">
      <w:pPr>
        <w:pStyle w:val="a6"/>
        <w:rPr>
          <w:rFonts w:eastAsiaTheme="minorEastAsia" w:cs="Times New Roman"/>
        </w:rPr>
      </w:pPr>
      <w:r w:rsidRPr="009F5BC0">
        <w:rPr>
          <w:rFonts w:cs="Times New Roman"/>
        </w:rPr>
        <w:t xml:space="preserve">а) 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r>
              <w:rPr>
                <w:rFonts w:ascii="Cambria Math" w:hAnsi="Cambria Math" w:cs="Times New Roman"/>
              </w:rPr>
              <m:t>x-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</m:func>
        <m:r>
          <w:rPr>
            <w:rFonts w:ascii="Cambria Math" w:hAnsi="Cambria Math" w:cs="Times New Roman"/>
          </w:rPr>
          <m:t>=0</m:t>
        </m:r>
      </m:oMath>
    </w:p>
    <w:p w14:paraId="336E61D4" w14:textId="77777777" w:rsidR="00E84568" w:rsidRPr="009F5BC0" w:rsidRDefault="00287741" w:rsidP="003F5B66">
      <w:pPr>
        <w:pStyle w:val="a6"/>
        <w:rPr>
          <w:rFonts w:eastAsiaTheme="minorEastAsia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</m:t>
        </m:r>
      </m:oMath>
      <w:r w:rsidR="00A56BF0" w:rsidRPr="009F5BC0">
        <w:rPr>
          <w:rFonts w:eastAsiaTheme="minorEastAsia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r>
              <w:rPr>
                <w:rFonts w:ascii="Cambria Math" w:hAnsi="Cambria Math" w:cs="Times New Roman"/>
              </w:rPr>
              <m:t>x</m:t>
            </m:r>
          </m:e>
        </m:func>
      </m:oMath>
      <w:r w:rsidR="00A56BF0" w:rsidRPr="009F5BC0">
        <w:rPr>
          <w:rFonts w:eastAsiaTheme="minorEastAsia"/>
        </w:rPr>
        <w:t>;</w:t>
      </w:r>
    </w:p>
    <w:p w14:paraId="2CABD33D" w14:textId="77777777" w:rsidR="00E84568" w:rsidRPr="00287741" w:rsidRDefault="00E84568" w:rsidP="003F5B66">
      <w:pPr>
        <w:pStyle w:val="a6"/>
      </w:pPr>
      <w:r w:rsidRPr="009F5BC0">
        <w:rPr>
          <w:lang w:val="en-US"/>
        </w:rPr>
        <w:t>X</w:t>
      </w:r>
      <w:r w:rsidRPr="00287741">
        <w:rPr>
          <w:vertAlign w:val="subscript"/>
        </w:rPr>
        <w:t>1</w:t>
      </w:r>
      <w:r w:rsidRPr="00287741">
        <w:t xml:space="preserve"> = 0</w:t>
      </w:r>
    </w:p>
    <w:p w14:paraId="56D3A11A" w14:textId="77777777" w:rsidR="00E84568" w:rsidRPr="00287741" w:rsidRDefault="00E84568" w:rsidP="003F5B66">
      <w:pPr>
        <w:pStyle w:val="a6"/>
        <w:rPr>
          <w:rFonts w:eastAsiaTheme="minorEastAsia"/>
          <w:color w:val="222222"/>
          <w:shd w:val="clear" w:color="auto" w:fill="FFFFFF"/>
        </w:rPr>
      </w:pPr>
      <w:r w:rsidRPr="009F5BC0">
        <w:rPr>
          <w:lang w:val="en-US"/>
        </w:rPr>
        <w:t>X</w:t>
      </w:r>
      <w:r w:rsidRPr="00287741">
        <w:rPr>
          <w:vertAlign w:val="subscript"/>
        </w:rPr>
        <w:t xml:space="preserve">2 </w:t>
      </w:r>
      <m:oMath>
        <m:r>
          <m:rPr>
            <m:sty m:val="p"/>
          </m:rPr>
          <w:rPr>
            <w:rFonts w:ascii="Cambria Math" w:hAnsi="Cambria Math" w:cs="Arial"/>
            <w:color w:val="222222"/>
            <w:shd w:val="clear" w:color="auto" w:fill="FFFFFF"/>
          </w:rPr>
          <m:t>≈</m:t>
        </m:r>
      </m:oMath>
      <w:r w:rsidRPr="00287741">
        <w:rPr>
          <w:rFonts w:eastAsiaTheme="minorEastAsia"/>
          <w:color w:val="222222"/>
          <w:shd w:val="clear" w:color="auto" w:fill="FFFFFF"/>
        </w:rPr>
        <w:t xml:space="preserve"> 0.8</w:t>
      </w:r>
    </w:p>
    <w:p w14:paraId="0FD84966" w14:textId="77777777" w:rsidR="00E84568" w:rsidRPr="009F5BC0" w:rsidRDefault="00E84568" w:rsidP="003F5B66">
      <w:pPr>
        <w:pStyle w:val="a6"/>
        <w:rPr>
          <w:color w:val="000000"/>
        </w:rPr>
      </w:pPr>
      <w:r w:rsidRPr="009F5BC0">
        <w:rPr>
          <w:rFonts w:eastAsiaTheme="minorEastAsia" w:cs="Times New Roman"/>
        </w:rPr>
        <w:t xml:space="preserve">б) </w:t>
      </w:r>
      <w:r w:rsidRPr="009F5BC0">
        <w:rPr>
          <w:color w:val="000000"/>
          <w:position w:val="-12"/>
        </w:rPr>
        <w:object w:dxaOrig="3080" w:dyaOrig="400" w14:anchorId="4EC05CE7">
          <v:shape id="_x0000_i1333" type="#_x0000_t75" style="width:154.5pt;height:19.5pt" o:ole="">
            <v:imagedata r:id="rId6" o:title=""/>
          </v:shape>
          <o:OLEObject Type="Embed" ProgID="Equation.DSMT4" ShapeID="_x0000_i1333" DrawAspect="Content" ObjectID="_1651506996" r:id="rId8"/>
        </w:object>
      </w:r>
    </w:p>
    <w:p w14:paraId="7784978E" w14:textId="77777777" w:rsidR="00E84568" w:rsidRPr="00287741" w:rsidRDefault="00E84568" w:rsidP="003F5B66">
      <w:pPr>
        <w:pStyle w:val="a6"/>
        <w:rPr>
          <w:rFonts w:eastAsiaTheme="minorEastAsia"/>
        </w:rPr>
      </w:pPr>
      <w:r w:rsidRPr="00287741">
        <w:t>3</w:t>
      </w:r>
      <w:r w:rsidRPr="009F5BC0">
        <w:rPr>
          <w:lang w:val="en-US"/>
        </w:rPr>
        <w:t>x</w:t>
      </w:r>
      <w:r w:rsidRPr="00287741">
        <w:t xml:space="preserve">+1 = 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  <w:lang w:val="en-US"/>
          </w:rPr>
          <m:t>cos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  <w:lang w:val="en-US"/>
          </w:rPr>
          <m:t>x</m:t>
        </m:r>
      </m:oMath>
    </w:p>
    <w:p w14:paraId="34B72A0F" w14:textId="77777777" w:rsidR="00E84568" w:rsidRPr="00287741" w:rsidRDefault="00E84568" w:rsidP="003F5B66">
      <w:pPr>
        <w:pStyle w:val="a6"/>
        <w:rPr>
          <w:rFonts w:eastAsiaTheme="minorEastAsia"/>
          <w:color w:val="222222"/>
          <w:shd w:val="clear" w:color="auto" w:fill="FFFFFF"/>
        </w:rPr>
      </w:pPr>
      <w:r w:rsidRPr="009F5BC0">
        <w:rPr>
          <w:lang w:val="en-US"/>
        </w:rPr>
        <w:t>X</w:t>
      </w:r>
      <w:r w:rsidRPr="00287741">
        <w:rPr>
          <w:vertAlign w:val="subscript"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  <w:color w:val="222222"/>
            <w:shd w:val="clear" w:color="auto" w:fill="FFFFFF"/>
          </w:rPr>
          <m:t>≈</m:t>
        </m:r>
      </m:oMath>
      <w:r w:rsidRPr="00287741">
        <w:rPr>
          <w:rFonts w:eastAsiaTheme="minorEastAsia"/>
          <w:color w:val="222222"/>
          <w:shd w:val="clear" w:color="auto" w:fill="FFFFFF"/>
        </w:rPr>
        <w:t xml:space="preserve"> -0.6</w:t>
      </w:r>
    </w:p>
    <w:p w14:paraId="71D54482" w14:textId="77777777" w:rsidR="00E84568" w:rsidRPr="009F5BC0" w:rsidRDefault="00FC7CA9" w:rsidP="003F5B66">
      <w:pPr>
        <w:pStyle w:val="a6"/>
      </w:pPr>
      <w:r w:rsidRPr="009F5BC0">
        <w:rPr>
          <w:noProof/>
        </w:rPr>
        <w:drawing>
          <wp:anchor distT="0" distB="0" distL="114300" distR="114300" simplePos="0" relativeHeight="251658240" behindDoc="0" locked="0" layoutInCell="1" allowOverlap="1" wp14:anchorId="499B6ED1" wp14:editId="6AF73266">
            <wp:simplePos x="0" y="0"/>
            <wp:positionH relativeFrom="margin">
              <wp:posOffset>-943792</wp:posOffset>
            </wp:positionH>
            <wp:positionV relativeFrom="paragraph">
              <wp:posOffset>257175</wp:posOffset>
            </wp:positionV>
            <wp:extent cx="2926080" cy="2829998"/>
            <wp:effectExtent l="0" t="0" r="7620" b="889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368" t="34998" r="29632" b="13419"/>
                    <a:stretch/>
                  </pic:blipFill>
                  <pic:spPr bwMode="auto">
                    <a:xfrm>
                      <a:off x="0" y="0"/>
                      <a:ext cx="2926080" cy="28299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F5BC0">
        <w:rPr>
          <w:rFonts w:cs="Times New Roman"/>
        </w:rPr>
        <w:t>а)</w:t>
      </w:r>
      <w:r w:rsidRPr="009F5BC0">
        <w:rPr>
          <w:rFonts w:cs="Times New Roman"/>
        </w:rPr>
        <w:tab/>
      </w:r>
      <w:r w:rsidRPr="009F5BC0">
        <w:rPr>
          <w:rFonts w:cs="Times New Roman"/>
        </w:rPr>
        <w:tab/>
      </w:r>
      <w:r w:rsidRPr="009F5BC0">
        <w:rPr>
          <w:rFonts w:cs="Times New Roman"/>
        </w:rPr>
        <w:tab/>
      </w:r>
      <w:r w:rsidRPr="009F5BC0">
        <w:rPr>
          <w:rFonts w:cs="Times New Roman"/>
        </w:rPr>
        <w:tab/>
      </w:r>
      <w:r w:rsidRPr="009F5BC0">
        <w:rPr>
          <w:rFonts w:cs="Times New Roman"/>
        </w:rPr>
        <w:tab/>
      </w:r>
      <w:r w:rsidRPr="009F5BC0">
        <w:rPr>
          <w:rFonts w:cs="Times New Roman"/>
        </w:rPr>
        <w:tab/>
      </w:r>
      <w:r w:rsidRPr="009F5BC0">
        <w:rPr>
          <w:rFonts w:cs="Times New Roman"/>
        </w:rPr>
        <w:tab/>
      </w:r>
      <w:r w:rsidRPr="009F5BC0">
        <w:rPr>
          <w:rFonts w:cs="Times New Roman"/>
        </w:rPr>
        <w:tab/>
      </w:r>
      <w:r w:rsidRPr="009F5BC0">
        <w:rPr>
          <w:rFonts w:cs="Times New Roman"/>
        </w:rPr>
        <w:tab/>
      </w:r>
      <w:r w:rsidRPr="009F5BC0">
        <w:rPr>
          <w:rFonts w:eastAsiaTheme="minorEastAsia" w:cs="Times New Roman"/>
        </w:rPr>
        <w:t>б)</w:t>
      </w:r>
    </w:p>
    <w:p w14:paraId="1DB21EDF" w14:textId="77777777" w:rsidR="00E84568" w:rsidRPr="009F5BC0" w:rsidRDefault="00FC7CA9" w:rsidP="003F5B66">
      <w:pPr>
        <w:pStyle w:val="a6"/>
      </w:pPr>
      <w:r w:rsidRPr="009F5BC0">
        <w:rPr>
          <w:noProof/>
        </w:rPr>
        <w:drawing>
          <wp:anchor distT="0" distB="0" distL="114300" distR="114300" simplePos="0" relativeHeight="251659264" behindDoc="0" locked="0" layoutInCell="1" allowOverlap="1" wp14:anchorId="2855512B" wp14:editId="6C17977D">
            <wp:simplePos x="0" y="0"/>
            <wp:positionH relativeFrom="column">
              <wp:posOffset>2249170</wp:posOffset>
            </wp:positionH>
            <wp:positionV relativeFrom="paragraph">
              <wp:posOffset>45085</wp:posOffset>
            </wp:positionV>
            <wp:extent cx="3862223" cy="2141220"/>
            <wp:effectExtent l="0" t="0" r="508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397" t="49183" r="37865" b="17564"/>
                    <a:stretch/>
                  </pic:blipFill>
                  <pic:spPr bwMode="auto">
                    <a:xfrm>
                      <a:off x="0" y="0"/>
                      <a:ext cx="3862223" cy="2141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571D5D" w14:textId="77777777" w:rsidR="00E84568" w:rsidRPr="009F5BC0" w:rsidRDefault="00E84568" w:rsidP="003F5B66">
      <w:pPr>
        <w:pStyle w:val="a6"/>
      </w:pPr>
    </w:p>
    <w:p w14:paraId="0A0E5626" w14:textId="77777777" w:rsidR="00E84568" w:rsidRPr="009F5BC0" w:rsidRDefault="00E84568" w:rsidP="003F5B66">
      <w:pPr>
        <w:pStyle w:val="a6"/>
      </w:pPr>
    </w:p>
    <w:p w14:paraId="630BAFB7" w14:textId="77777777" w:rsidR="00E84568" w:rsidRPr="009F5BC0" w:rsidRDefault="00E84568" w:rsidP="003F5B66">
      <w:pPr>
        <w:pStyle w:val="a6"/>
      </w:pPr>
    </w:p>
    <w:p w14:paraId="5260FD5C" w14:textId="77777777" w:rsidR="00E84568" w:rsidRPr="009F5BC0" w:rsidRDefault="00E84568" w:rsidP="003F5B66">
      <w:pPr>
        <w:pStyle w:val="a6"/>
      </w:pPr>
    </w:p>
    <w:p w14:paraId="6DE49241" w14:textId="77777777" w:rsidR="00E84568" w:rsidRPr="009F5BC0" w:rsidRDefault="00E84568" w:rsidP="003F5B66">
      <w:pPr>
        <w:pStyle w:val="a6"/>
      </w:pPr>
    </w:p>
    <w:p w14:paraId="74CBADAA" w14:textId="77777777" w:rsidR="00E84568" w:rsidRPr="009F5BC0" w:rsidRDefault="00E84568" w:rsidP="003F5B66">
      <w:pPr>
        <w:pStyle w:val="a6"/>
      </w:pPr>
    </w:p>
    <w:p w14:paraId="44D23BE2" w14:textId="77777777" w:rsidR="00E84568" w:rsidRPr="009F5BC0" w:rsidRDefault="00E84568" w:rsidP="003F5B66">
      <w:pPr>
        <w:pStyle w:val="a6"/>
      </w:pPr>
    </w:p>
    <w:p w14:paraId="505020F2" w14:textId="77777777" w:rsidR="00E84568" w:rsidRPr="009F5BC0" w:rsidRDefault="00E84568" w:rsidP="003F5B66">
      <w:pPr>
        <w:pStyle w:val="a6"/>
      </w:pPr>
    </w:p>
    <w:p w14:paraId="2D0CC792" w14:textId="77777777" w:rsidR="00E84568" w:rsidRPr="009F5BC0" w:rsidRDefault="00E84568" w:rsidP="003F5B66">
      <w:pPr>
        <w:pStyle w:val="a6"/>
      </w:pPr>
    </w:p>
    <w:p w14:paraId="5E50F5D8" w14:textId="77777777" w:rsidR="00E84568" w:rsidRPr="009F5BC0" w:rsidRDefault="00E84568" w:rsidP="003F5B66">
      <w:pPr>
        <w:pStyle w:val="a6"/>
      </w:pPr>
    </w:p>
    <w:p w14:paraId="62F43616" w14:textId="77777777" w:rsidR="00E84568" w:rsidRPr="009F5BC0" w:rsidRDefault="00E84568" w:rsidP="003F5B66">
      <w:pPr>
        <w:pStyle w:val="a6"/>
      </w:pPr>
    </w:p>
    <w:p w14:paraId="4DCBC2EE" w14:textId="77777777" w:rsidR="00E84568" w:rsidRPr="009F5BC0" w:rsidRDefault="00E84568" w:rsidP="003F5B66">
      <w:pPr>
        <w:pStyle w:val="a6"/>
      </w:pPr>
    </w:p>
    <w:p w14:paraId="1D02159B" w14:textId="77777777" w:rsidR="00FC7CA9" w:rsidRPr="009F5BC0" w:rsidRDefault="002758C1" w:rsidP="008C29B3">
      <w:pPr>
        <w:pStyle w:val="2"/>
        <w:rPr>
          <w:rFonts w:asciiTheme="minorHAnsi" w:eastAsiaTheme="minorEastAsia" w:hAnsiTheme="minorHAnsi"/>
        </w:rPr>
      </w:pPr>
      <w:bookmarkStart w:id="4" w:name="_Toc40892975"/>
      <w:r w:rsidRPr="009F5BC0">
        <w:rPr>
          <w:rFonts w:asciiTheme="minorHAnsi" w:hAnsiTheme="minorHAnsi"/>
          <w:sz w:val="28"/>
          <w:szCs w:val="28"/>
        </w:rPr>
        <w:lastRenderedPageBreak/>
        <w:t xml:space="preserve">Решение </w:t>
      </w:r>
      <w:r w:rsidR="00FC7CA9" w:rsidRPr="009F5BC0">
        <w:rPr>
          <w:rStyle w:val="30"/>
          <w:rFonts w:asciiTheme="minorHAnsi" w:hAnsiTheme="minorHAnsi"/>
        </w:rPr>
        <w:t>III.</w:t>
      </w:r>
      <w:r w:rsidR="00FC7CA9" w:rsidRPr="009F5BC0">
        <w:rPr>
          <w:rFonts w:asciiTheme="minorHAnsi" w:eastAsiaTheme="minorEastAsia" w:hAnsiTheme="minorHAnsi"/>
        </w:rPr>
        <w:t xml:space="preserve"> </w:t>
      </w:r>
      <w:r w:rsidRPr="009F5BC0">
        <w:rPr>
          <w:rFonts w:asciiTheme="minorHAnsi" w:eastAsiaTheme="minorEastAsia" w:hAnsiTheme="minorHAnsi"/>
        </w:rPr>
        <w:t>(</w:t>
      </w:r>
      <w:r w:rsidR="00FC7CA9" w:rsidRPr="009F5BC0">
        <w:rPr>
          <w:rFonts w:asciiTheme="minorHAnsi" w:eastAsiaTheme="minorEastAsia" w:hAnsiTheme="minorHAnsi"/>
        </w:rPr>
        <w:t>Для решения написал программу</w:t>
      </w:r>
      <w:r w:rsidRPr="009F5BC0">
        <w:rPr>
          <w:rFonts w:asciiTheme="minorHAnsi" w:eastAsiaTheme="minorEastAsia" w:hAnsiTheme="minorHAnsi"/>
        </w:rPr>
        <w:t>)</w:t>
      </w:r>
      <w:bookmarkEnd w:id="4"/>
    </w:p>
    <w:p w14:paraId="7403996C" w14:textId="77777777" w:rsidR="00FC7CA9" w:rsidRPr="00287741" w:rsidRDefault="00FC7CA9" w:rsidP="008C29B3">
      <w:pPr>
        <w:pStyle w:val="3"/>
        <w:rPr>
          <w:rFonts w:asciiTheme="minorHAnsi" w:eastAsiaTheme="minorEastAsia" w:hAnsiTheme="minorHAnsi"/>
          <w:lang w:val="en-US"/>
        </w:rPr>
      </w:pPr>
      <w:bookmarkStart w:id="5" w:name="_Toc40892976"/>
      <w:r w:rsidRPr="009F5BC0">
        <w:rPr>
          <w:rFonts w:asciiTheme="minorHAnsi" w:eastAsiaTheme="minorEastAsia" w:hAnsiTheme="minorHAnsi"/>
        </w:rPr>
        <w:t>Код</w:t>
      </w:r>
      <w:r w:rsidRPr="00287741">
        <w:rPr>
          <w:rFonts w:asciiTheme="minorHAnsi" w:eastAsiaTheme="minorEastAsia" w:hAnsiTheme="minorHAnsi"/>
          <w:lang w:val="en-US"/>
        </w:rPr>
        <w:t xml:space="preserve"> </w:t>
      </w:r>
      <w:r w:rsidRPr="009F5BC0">
        <w:rPr>
          <w:rFonts w:asciiTheme="minorHAnsi" w:eastAsiaTheme="minorEastAsia" w:hAnsiTheme="minorHAnsi"/>
        </w:rPr>
        <w:t>программы</w:t>
      </w:r>
      <w:bookmarkEnd w:id="5"/>
    </w:p>
    <w:p w14:paraId="4921B454" w14:textId="77777777" w:rsidR="00FC7CA9" w:rsidRPr="00287741" w:rsidRDefault="00FC7CA9" w:rsidP="00FC7CA9">
      <w:pPr>
        <w:pStyle w:val="a6"/>
        <w:rPr>
          <w:lang w:val="en-US"/>
        </w:rPr>
      </w:pPr>
    </w:p>
    <w:p w14:paraId="2D0FCA2A" w14:textId="77777777" w:rsidR="00FC7CA9" w:rsidRPr="00287741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287741">
        <w:rPr>
          <w:rFonts w:cs="Consolas"/>
          <w:color w:val="808080"/>
          <w:sz w:val="19"/>
          <w:szCs w:val="19"/>
          <w:lang w:val="en-US"/>
        </w:rPr>
        <w:t>#include</w:t>
      </w:r>
      <w:r w:rsidRPr="00287741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287741">
        <w:rPr>
          <w:rFonts w:cs="Consolas"/>
          <w:color w:val="A31515"/>
          <w:sz w:val="19"/>
          <w:szCs w:val="19"/>
          <w:lang w:val="en-US"/>
        </w:rPr>
        <w:t>&lt;iostream&gt;</w:t>
      </w:r>
    </w:p>
    <w:p w14:paraId="51CB8A51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808080"/>
          <w:sz w:val="19"/>
          <w:szCs w:val="19"/>
          <w:lang w:val="en-US"/>
        </w:rPr>
        <w:t>#includ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A31515"/>
          <w:sz w:val="19"/>
          <w:szCs w:val="19"/>
          <w:lang w:val="en-US"/>
        </w:rPr>
        <w:t>&lt;</w:t>
      </w:r>
      <w:proofErr w:type="spellStart"/>
      <w:r w:rsidRPr="009F5BC0">
        <w:rPr>
          <w:rFonts w:cs="Consolas"/>
          <w:color w:val="A31515"/>
          <w:sz w:val="19"/>
          <w:szCs w:val="19"/>
          <w:lang w:val="en-US"/>
        </w:rPr>
        <w:t>iomanip</w:t>
      </w:r>
      <w:proofErr w:type="spellEnd"/>
      <w:r w:rsidRPr="009F5BC0">
        <w:rPr>
          <w:rFonts w:cs="Consolas"/>
          <w:color w:val="A31515"/>
          <w:sz w:val="19"/>
          <w:szCs w:val="19"/>
          <w:lang w:val="en-US"/>
        </w:rPr>
        <w:t>&gt;</w:t>
      </w:r>
    </w:p>
    <w:p w14:paraId="08863632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1FD9DDCE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void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a() {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locale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6F008A"/>
          <w:sz w:val="19"/>
          <w:szCs w:val="19"/>
          <w:lang w:val="en-US"/>
        </w:rPr>
        <w:t>LC_ALL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A31515"/>
          <w:sz w:val="19"/>
          <w:szCs w:val="19"/>
          <w:lang w:val="en-US"/>
        </w:rPr>
        <w:t>"C"</w:t>
      </w:r>
      <w:r w:rsidRPr="009F5BC0">
        <w:rPr>
          <w:rFonts w:cs="Consolas"/>
          <w:color w:val="000000"/>
          <w:sz w:val="19"/>
          <w:szCs w:val="19"/>
          <w:lang w:val="en-US"/>
        </w:rPr>
        <w:t>); }</w:t>
      </w:r>
    </w:p>
    <w:p w14:paraId="041EDFD0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void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r() {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locale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6F008A"/>
          <w:sz w:val="19"/>
          <w:szCs w:val="19"/>
          <w:lang w:val="en-US"/>
        </w:rPr>
        <w:t>LC_ALL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A31515"/>
          <w:sz w:val="19"/>
          <w:szCs w:val="19"/>
          <w:lang w:val="en-US"/>
        </w:rPr>
        <w:t>"Russian"</w:t>
      </w:r>
      <w:r w:rsidRPr="009F5BC0">
        <w:rPr>
          <w:rFonts w:cs="Consolas"/>
          <w:color w:val="000000"/>
          <w:sz w:val="19"/>
          <w:szCs w:val="19"/>
          <w:lang w:val="en-US"/>
        </w:rPr>
        <w:t>); }</w:t>
      </w:r>
    </w:p>
    <w:p w14:paraId="2F7CD5FA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void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N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** </w:t>
      </w:r>
      <w:r w:rsidRPr="009F5BC0">
        <w:rPr>
          <w:rFonts w:cs="Consolas"/>
          <w:color w:val="808080"/>
          <w:sz w:val="19"/>
          <w:szCs w:val="19"/>
          <w:lang w:val="en-US"/>
        </w:rPr>
        <w:t>s</w:t>
      </w:r>
      <w:r w:rsidRPr="009F5BC0">
        <w:rPr>
          <w:rFonts w:cs="Consolas"/>
          <w:color w:val="000000"/>
          <w:sz w:val="19"/>
          <w:szCs w:val="19"/>
          <w:lang w:val="en-US"/>
        </w:rPr>
        <w:t>);</w:t>
      </w:r>
    </w:p>
    <w:p w14:paraId="6329A020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void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*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>);</w:t>
      </w:r>
    </w:p>
    <w:p w14:paraId="4EF0D054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void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K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*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>);</w:t>
      </w:r>
    </w:p>
    <w:p w14:paraId="07750527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2F536C74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Fx1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 { </w:t>
      </w:r>
      <w:r w:rsidRPr="009F5BC0">
        <w:rPr>
          <w:rFonts w:cs="Consolas"/>
          <w:color w:val="0000FF"/>
          <w:sz w:val="19"/>
          <w:szCs w:val="19"/>
          <w:lang w:val="en-US"/>
        </w:rPr>
        <w:t>retur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pow(5,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 - 6 *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- 3; }</w:t>
      </w:r>
    </w:p>
    <w:p w14:paraId="2E747C54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Fx2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 { </w:t>
      </w:r>
      <w:r w:rsidRPr="009F5BC0">
        <w:rPr>
          <w:rFonts w:cs="Consolas"/>
          <w:color w:val="0000FF"/>
          <w:sz w:val="19"/>
          <w:szCs w:val="19"/>
          <w:lang w:val="en-US"/>
        </w:rPr>
        <w:t>retur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pow(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3) - 6 *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+ 2; }</w:t>
      </w:r>
    </w:p>
    <w:p w14:paraId="45D2625B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Fx3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 { </w:t>
      </w:r>
      <w:r w:rsidRPr="009F5BC0">
        <w:rPr>
          <w:rFonts w:cs="Consolas"/>
          <w:color w:val="0000FF"/>
          <w:sz w:val="19"/>
          <w:szCs w:val="19"/>
          <w:lang w:val="en-US"/>
        </w:rPr>
        <w:t>retur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pow(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3) + 2 *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*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- 0.75 *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- 1; }</w:t>
      </w:r>
    </w:p>
    <w:p w14:paraId="33140D9C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Fx4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 { </w:t>
      </w:r>
      <w:r w:rsidRPr="009F5BC0">
        <w:rPr>
          <w:rFonts w:cs="Consolas"/>
          <w:color w:val="0000FF"/>
          <w:sz w:val="19"/>
          <w:szCs w:val="19"/>
          <w:lang w:val="en-US"/>
        </w:rPr>
        <w:t>retur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in(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 -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*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>; }</w:t>
      </w:r>
    </w:p>
    <w:p w14:paraId="235AD744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Fx5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 { </w:t>
      </w:r>
      <w:r w:rsidRPr="009F5BC0">
        <w:rPr>
          <w:rFonts w:cs="Consolas"/>
          <w:color w:val="0000FF"/>
          <w:sz w:val="19"/>
          <w:szCs w:val="19"/>
          <w:lang w:val="en-US"/>
        </w:rPr>
        <w:t>retur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3*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+ cos(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>) + 1; }</w:t>
      </w:r>
    </w:p>
    <w:p w14:paraId="6F010B04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161084F4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оловинноеДеление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a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b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*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)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Eps</w:t>
      </w:r>
      <w:r w:rsidRPr="009F5BC0">
        <w:rPr>
          <w:rFonts w:cs="Consolas"/>
          <w:color w:val="000000"/>
          <w:sz w:val="19"/>
          <w:szCs w:val="19"/>
          <w:lang w:val="en-US"/>
        </w:rPr>
        <w:t>);</w:t>
      </w:r>
    </w:p>
    <w:p w14:paraId="12C938B8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4C91A789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using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namespac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td;</w:t>
      </w:r>
    </w:p>
    <w:p w14:paraId="0AD5118F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main()</w:t>
      </w:r>
    </w:p>
    <w:p w14:paraId="2B0F45CF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>{</w:t>
      </w:r>
    </w:p>
    <w:p w14:paraId="03F5EC25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locale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6F008A"/>
          <w:sz w:val="19"/>
          <w:szCs w:val="19"/>
          <w:lang w:val="en-US"/>
        </w:rPr>
        <w:t>LC_ALL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A31515"/>
          <w:sz w:val="19"/>
          <w:szCs w:val="19"/>
          <w:lang w:val="en-US"/>
        </w:rPr>
        <w:t>"Russian"</w:t>
      </w:r>
      <w:r w:rsidRPr="009F5BC0">
        <w:rPr>
          <w:rFonts w:cs="Consolas"/>
          <w:color w:val="000000"/>
          <w:sz w:val="19"/>
          <w:szCs w:val="19"/>
          <w:lang w:val="en-US"/>
        </w:rPr>
        <w:t>);</w:t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8000"/>
          <w:sz w:val="19"/>
          <w:szCs w:val="19"/>
          <w:lang w:val="en-US"/>
        </w:rPr>
        <w:t xml:space="preserve">// </w:t>
      </w:r>
      <w:r w:rsidRPr="009F5BC0">
        <w:rPr>
          <w:rFonts w:cs="Consolas"/>
          <w:color w:val="008000"/>
          <w:sz w:val="19"/>
          <w:szCs w:val="19"/>
        </w:rPr>
        <w:t>подключаю</w:t>
      </w:r>
      <w:r w:rsidRPr="009F5BC0">
        <w:rPr>
          <w:rFonts w:cs="Consolas"/>
          <w:color w:val="008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00"/>
          <w:sz w:val="19"/>
          <w:szCs w:val="19"/>
        </w:rPr>
        <w:t>русский</w:t>
      </w:r>
      <w:r w:rsidRPr="009F5BC0">
        <w:rPr>
          <w:rFonts w:cs="Consolas"/>
          <w:color w:val="008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00"/>
          <w:sz w:val="19"/>
          <w:szCs w:val="19"/>
        </w:rPr>
        <w:t>язык</w:t>
      </w:r>
    </w:p>
    <w:p w14:paraId="0C710808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FF"/>
          <w:sz w:val="19"/>
          <w:szCs w:val="19"/>
        </w:rPr>
        <w:t>double</w:t>
      </w:r>
      <w:proofErr w:type="spellEnd"/>
      <w:r w:rsidRPr="009F5BC0">
        <w:rPr>
          <w:rFonts w:cs="Consolas"/>
          <w:color w:val="000000"/>
          <w:sz w:val="19"/>
          <w:szCs w:val="19"/>
        </w:rPr>
        <w:tab/>
        <w:t>a = 5;</w:t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8000"/>
          <w:sz w:val="19"/>
          <w:szCs w:val="19"/>
        </w:rPr>
        <w:t>// верхняя граница значений х</w:t>
      </w:r>
    </w:p>
    <w:p w14:paraId="674DE469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FF"/>
          <w:sz w:val="19"/>
          <w:szCs w:val="19"/>
        </w:rPr>
        <w:t>double</w:t>
      </w:r>
      <w:proofErr w:type="spellEnd"/>
      <w:r w:rsidRPr="009F5BC0">
        <w:rPr>
          <w:rFonts w:cs="Consolas"/>
          <w:color w:val="000000"/>
          <w:sz w:val="19"/>
          <w:szCs w:val="19"/>
        </w:rPr>
        <w:tab/>
        <w:t>b = 0;</w:t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8000"/>
          <w:sz w:val="19"/>
          <w:szCs w:val="19"/>
        </w:rPr>
        <w:t>// нижняя граница значений х</w:t>
      </w:r>
    </w:p>
    <w:p w14:paraId="32407141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FF"/>
          <w:sz w:val="19"/>
          <w:szCs w:val="19"/>
        </w:rPr>
        <w:t>double</w:t>
      </w:r>
      <w:proofErr w:type="spellEnd"/>
      <w:r w:rsidRPr="009F5BC0">
        <w:rPr>
          <w:rFonts w:cs="Consolas"/>
          <w:color w:val="000000"/>
          <w:sz w:val="19"/>
          <w:szCs w:val="19"/>
        </w:rPr>
        <w:tab/>
        <w:t>x = a;</w:t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0000"/>
          <w:sz w:val="19"/>
          <w:szCs w:val="19"/>
        </w:rPr>
        <w:tab/>
      </w:r>
      <w:r w:rsidRPr="009F5BC0">
        <w:rPr>
          <w:rFonts w:cs="Consolas"/>
          <w:color w:val="008000"/>
          <w:sz w:val="19"/>
          <w:szCs w:val="19"/>
        </w:rPr>
        <w:t>// переменная</w:t>
      </w:r>
    </w:p>
    <w:p w14:paraId="6D458DAC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</w:p>
    <w:p w14:paraId="2058EF21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1\</w:t>
      </w:r>
      <w:proofErr w:type="spellStart"/>
      <w:r w:rsidRPr="009F5BC0">
        <w:rPr>
          <w:rFonts w:cs="Consolas"/>
          <w:color w:val="A31515"/>
          <w:sz w:val="19"/>
          <w:szCs w:val="19"/>
        </w:rPr>
        <w:t>nКорни</w:t>
      </w:r>
      <w:proofErr w:type="spellEnd"/>
      <w:r w:rsidRPr="009F5BC0">
        <w:rPr>
          <w:rFonts w:cs="Consolas"/>
          <w:color w:val="A31515"/>
          <w:sz w:val="19"/>
          <w:szCs w:val="19"/>
        </w:rPr>
        <w:t xml:space="preserve"> 1 </w:t>
      </w:r>
      <w:proofErr w:type="spellStart"/>
      <w:r w:rsidRPr="009F5BC0">
        <w:rPr>
          <w:rFonts w:cs="Consolas"/>
          <w:color w:val="A31515"/>
          <w:sz w:val="19"/>
          <w:szCs w:val="19"/>
        </w:rPr>
        <w:t>ур</w:t>
      </w:r>
      <w:proofErr w:type="spellEnd"/>
      <w:r w:rsidRPr="009F5BC0">
        <w:rPr>
          <w:rFonts w:cs="Consolas"/>
          <w:color w:val="A31515"/>
          <w:sz w:val="19"/>
          <w:szCs w:val="19"/>
        </w:rPr>
        <w:t>-я\n"</w:t>
      </w:r>
      <w:r w:rsidRPr="009F5BC0">
        <w:rPr>
          <w:rFonts w:cs="Consolas"/>
          <w:color w:val="000000"/>
          <w:sz w:val="19"/>
          <w:szCs w:val="19"/>
        </w:rPr>
        <w:t>;</w:t>
      </w:r>
    </w:p>
    <w:p w14:paraId="0EDA9158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Ответ: x = "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оловинноеДеление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(-1, 1, Fx1, 0.01)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</w:rPr>
        <w:t>;</w:t>
      </w:r>
    </w:p>
    <w:p w14:paraId="720693F7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Ответ: x = "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оловинноеДеление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(1, 2, Fx1, 0.01)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</w:rPr>
        <w:t>;</w:t>
      </w:r>
    </w:p>
    <w:p w14:paraId="01675103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\</w:t>
      </w:r>
      <w:proofErr w:type="spellStart"/>
      <w:r w:rsidRPr="009F5BC0">
        <w:rPr>
          <w:rFonts w:cs="Consolas"/>
          <w:color w:val="A31515"/>
          <w:sz w:val="19"/>
          <w:szCs w:val="19"/>
        </w:rPr>
        <w:t>nКорни</w:t>
      </w:r>
      <w:proofErr w:type="spellEnd"/>
      <w:r w:rsidRPr="009F5BC0">
        <w:rPr>
          <w:rFonts w:cs="Consolas"/>
          <w:color w:val="A31515"/>
          <w:sz w:val="19"/>
          <w:szCs w:val="19"/>
        </w:rPr>
        <w:t xml:space="preserve"> 2 </w:t>
      </w:r>
      <w:proofErr w:type="spellStart"/>
      <w:r w:rsidRPr="009F5BC0">
        <w:rPr>
          <w:rFonts w:cs="Consolas"/>
          <w:color w:val="A31515"/>
          <w:sz w:val="19"/>
          <w:szCs w:val="19"/>
        </w:rPr>
        <w:t>ур</w:t>
      </w:r>
      <w:proofErr w:type="spellEnd"/>
      <w:r w:rsidRPr="009F5BC0">
        <w:rPr>
          <w:rFonts w:cs="Consolas"/>
          <w:color w:val="A31515"/>
          <w:sz w:val="19"/>
          <w:szCs w:val="19"/>
        </w:rPr>
        <w:t>-я \n"</w:t>
      </w:r>
      <w:r w:rsidRPr="009F5BC0">
        <w:rPr>
          <w:rFonts w:cs="Consolas"/>
          <w:color w:val="000000"/>
          <w:sz w:val="19"/>
          <w:szCs w:val="19"/>
        </w:rPr>
        <w:t>;</w:t>
      </w:r>
    </w:p>
    <w:p w14:paraId="739B9151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Ответ: x = "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оловинноеДеление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(-3, -2, Fx2, 0.01)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</w:rPr>
        <w:t>;</w:t>
      </w:r>
    </w:p>
    <w:p w14:paraId="3222B73B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Ответ: x = "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оловинноеДеление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(-2, 1, Fx2, 0.01)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</w:rPr>
        <w:t>;</w:t>
      </w:r>
    </w:p>
    <w:p w14:paraId="78DC198A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Ответ: x = "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оловинноеДеление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(1, 3, Fx2, 0.01)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</w:rPr>
        <w:t>;</w:t>
      </w:r>
    </w:p>
    <w:p w14:paraId="2ECCAB6F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\</w:t>
      </w:r>
      <w:proofErr w:type="spellStart"/>
      <w:r w:rsidRPr="009F5BC0">
        <w:rPr>
          <w:rFonts w:cs="Consolas"/>
          <w:color w:val="A31515"/>
          <w:sz w:val="19"/>
          <w:szCs w:val="19"/>
        </w:rPr>
        <w:t>nКорни</w:t>
      </w:r>
      <w:proofErr w:type="spellEnd"/>
      <w:r w:rsidRPr="009F5BC0">
        <w:rPr>
          <w:rFonts w:cs="Consolas"/>
          <w:color w:val="A31515"/>
          <w:sz w:val="19"/>
          <w:szCs w:val="19"/>
        </w:rPr>
        <w:t xml:space="preserve"> 3 </w:t>
      </w:r>
      <w:proofErr w:type="spellStart"/>
      <w:r w:rsidRPr="009F5BC0">
        <w:rPr>
          <w:rFonts w:cs="Consolas"/>
          <w:color w:val="A31515"/>
          <w:sz w:val="19"/>
          <w:szCs w:val="19"/>
        </w:rPr>
        <w:t>ур</w:t>
      </w:r>
      <w:proofErr w:type="spellEnd"/>
      <w:r w:rsidRPr="009F5BC0">
        <w:rPr>
          <w:rFonts w:cs="Consolas"/>
          <w:color w:val="A31515"/>
          <w:sz w:val="19"/>
          <w:szCs w:val="19"/>
        </w:rPr>
        <w:t>-я \n"</w:t>
      </w:r>
      <w:r w:rsidRPr="009F5BC0">
        <w:rPr>
          <w:rFonts w:cs="Consolas"/>
          <w:color w:val="000000"/>
          <w:sz w:val="19"/>
          <w:szCs w:val="19"/>
        </w:rPr>
        <w:t>;</w:t>
      </w:r>
    </w:p>
    <w:p w14:paraId="7CD9952A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Ответ: x = "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оловинноеДеление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(-3, -2, Fx3, 0.01)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</w:rPr>
        <w:t>;</w:t>
      </w:r>
    </w:p>
    <w:p w14:paraId="423C7647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Ответ: x = "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оловинноеДеление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(-2, 0, Fx3, 0.01)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</w:rPr>
        <w:t>;</w:t>
      </w:r>
    </w:p>
    <w:p w14:paraId="24924BC0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Ответ: x = "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оловинноеДеление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(0, 1, Fx3, 0.01)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</w:rPr>
        <w:t>;</w:t>
      </w:r>
    </w:p>
    <w:p w14:paraId="1B70C2F1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\n\n2\</w:t>
      </w:r>
      <w:proofErr w:type="spellStart"/>
      <w:r w:rsidRPr="009F5BC0">
        <w:rPr>
          <w:rFonts w:cs="Consolas"/>
          <w:color w:val="A31515"/>
          <w:sz w:val="19"/>
          <w:szCs w:val="19"/>
        </w:rPr>
        <w:t>nКорни</w:t>
      </w:r>
      <w:proofErr w:type="spellEnd"/>
      <w:r w:rsidRPr="009F5BC0">
        <w:rPr>
          <w:rFonts w:cs="Consolas"/>
          <w:color w:val="A31515"/>
          <w:sz w:val="19"/>
          <w:szCs w:val="19"/>
        </w:rPr>
        <w:t xml:space="preserve"> 1 </w:t>
      </w:r>
      <w:proofErr w:type="spellStart"/>
      <w:r w:rsidRPr="009F5BC0">
        <w:rPr>
          <w:rFonts w:cs="Consolas"/>
          <w:color w:val="A31515"/>
          <w:sz w:val="19"/>
          <w:szCs w:val="19"/>
        </w:rPr>
        <w:t>ур</w:t>
      </w:r>
      <w:proofErr w:type="spellEnd"/>
      <w:r w:rsidRPr="009F5BC0">
        <w:rPr>
          <w:rFonts w:cs="Consolas"/>
          <w:color w:val="A31515"/>
          <w:sz w:val="19"/>
          <w:szCs w:val="19"/>
        </w:rPr>
        <w:t>-я\n"</w:t>
      </w:r>
      <w:r w:rsidRPr="009F5BC0">
        <w:rPr>
          <w:rFonts w:cs="Consolas"/>
          <w:color w:val="000000"/>
          <w:sz w:val="19"/>
          <w:szCs w:val="19"/>
        </w:rPr>
        <w:t>;</w:t>
      </w:r>
    </w:p>
    <w:p w14:paraId="4FF3683F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Ответ: x = "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оловинноеДеление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(0.5, 1, Fx4, 0.01)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</w:rPr>
        <w:t>;</w:t>
      </w:r>
    </w:p>
    <w:p w14:paraId="47F32AC7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\</w:t>
      </w:r>
      <w:proofErr w:type="spellStart"/>
      <w:r w:rsidRPr="009F5BC0">
        <w:rPr>
          <w:rFonts w:cs="Consolas"/>
          <w:color w:val="A31515"/>
          <w:sz w:val="19"/>
          <w:szCs w:val="19"/>
        </w:rPr>
        <w:t>nКорни</w:t>
      </w:r>
      <w:proofErr w:type="spellEnd"/>
      <w:r w:rsidRPr="009F5BC0">
        <w:rPr>
          <w:rFonts w:cs="Consolas"/>
          <w:color w:val="A31515"/>
          <w:sz w:val="19"/>
          <w:szCs w:val="19"/>
        </w:rPr>
        <w:t xml:space="preserve"> 2 </w:t>
      </w:r>
      <w:proofErr w:type="spellStart"/>
      <w:r w:rsidRPr="009F5BC0">
        <w:rPr>
          <w:rFonts w:cs="Consolas"/>
          <w:color w:val="A31515"/>
          <w:sz w:val="19"/>
          <w:szCs w:val="19"/>
        </w:rPr>
        <w:t>ур</w:t>
      </w:r>
      <w:proofErr w:type="spellEnd"/>
      <w:r w:rsidRPr="009F5BC0">
        <w:rPr>
          <w:rFonts w:cs="Consolas"/>
          <w:color w:val="A31515"/>
          <w:sz w:val="19"/>
          <w:szCs w:val="19"/>
        </w:rPr>
        <w:t>-я \n"</w:t>
      </w:r>
      <w:r w:rsidRPr="009F5BC0">
        <w:rPr>
          <w:rFonts w:cs="Consolas"/>
          <w:color w:val="000000"/>
          <w:sz w:val="19"/>
          <w:szCs w:val="19"/>
        </w:rPr>
        <w:t>;</w:t>
      </w:r>
    </w:p>
    <w:p w14:paraId="56BCF1BA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Ответ: x = "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оловинноеДеление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(-1, 0, Fx5, 0.01)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</w:rPr>
        <w:t>;</w:t>
      </w:r>
    </w:p>
    <w:p w14:paraId="299259D1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</w:p>
    <w:p w14:paraId="6E8C7A52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>}</w:t>
      </w:r>
    </w:p>
    <w:p w14:paraId="1E3D7C00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37CAC82B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оловинноеДеление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a1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b1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*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)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Eps</w:t>
      </w:r>
      <w:r w:rsidRPr="009F5BC0">
        <w:rPr>
          <w:rFonts w:cs="Consolas"/>
          <w:color w:val="000000"/>
          <w:sz w:val="19"/>
          <w:szCs w:val="19"/>
          <w:lang w:val="en-US"/>
        </w:rPr>
        <w:t>) {</w:t>
      </w:r>
    </w:p>
    <w:p w14:paraId="796DEDFD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ons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n = 5;</w:t>
      </w:r>
    </w:p>
    <w:p w14:paraId="094FF0FC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= 0;</w:t>
      </w:r>
    </w:p>
    <w:p w14:paraId="5ADCA094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N[n];</w:t>
      </w:r>
    </w:p>
    <w:p w14:paraId="5D092DF9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>** s;</w:t>
      </w:r>
    </w:p>
    <w:p w14:paraId="44358BFD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s = </w:t>
      </w:r>
      <w:r w:rsidRPr="009F5BC0">
        <w:rPr>
          <w:rFonts w:cs="Consolas"/>
          <w:color w:val="0000FF"/>
          <w:sz w:val="19"/>
          <w:szCs w:val="19"/>
          <w:lang w:val="en-US"/>
        </w:rPr>
        <w:t>new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>* [n];</w:t>
      </w:r>
    </w:p>
    <w:p w14:paraId="55483D47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fo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++)</w:t>
      </w:r>
    </w:p>
    <w:p w14:paraId="4F63BADD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>s[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] = </w:t>
      </w:r>
      <w:r w:rsidRPr="009F5BC0">
        <w:rPr>
          <w:rFonts w:cs="Consolas"/>
          <w:color w:val="0000FF"/>
          <w:sz w:val="19"/>
          <w:szCs w:val="19"/>
          <w:lang w:val="en-US"/>
        </w:rPr>
        <w:t>new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>[15];</w:t>
      </w:r>
    </w:p>
    <w:p w14:paraId="4004839B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</w:p>
    <w:p w14:paraId="0839AA8D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0[15] = { </w:t>
      </w:r>
      <w:r w:rsidRPr="009F5BC0">
        <w:rPr>
          <w:rFonts w:cs="Consolas"/>
          <w:color w:val="A31515"/>
          <w:sz w:val="19"/>
          <w:szCs w:val="19"/>
          <w:lang w:val="en-US"/>
        </w:rPr>
        <w:t xml:space="preserve">"      </w:t>
      </w:r>
      <w:proofErr w:type="spellStart"/>
      <w:r w:rsidRPr="009F5BC0">
        <w:rPr>
          <w:rFonts w:cs="Consolas"/>
          <w:color w:val="A31515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A31515"/>
          <w:sz w:val="19"/>
          <w:szCs w:val="19"/>
          <w:lang w:val="en-US"/>
        </w:rPr>
        <w:t xml:space="preserve">  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2750A383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1[15] = { </w:t>
      </w:r>
      <w:r w:rsidRPr="009F5BC0">
        <w:rPr>
          <w:rFonts w:cs="Consolas"/>
          <w:color w:val="A31515"/>
          <w:sz w:val="19"/>
          <w:szCs w:val="19"/>
          <w:lang w:val="en-US"/>
        </w:rPr>
        <w:t>"      a  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5B9DAC95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2[15] = { </w:t>
      </w:r>
      <w:r w:rsidRPr="009F5BC0">
        <w:rPr>
          <w:rFonts w:cs="Consolas"/>
          <w:color w:val="A31515"/>
          <w:sz w:val="19"/>
          <w:szCs w:val="19"/>
          <w:lang w:val="en-US"/>
        </w:rPr>
        <w:t>"      b  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4AF2C1B8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3[15] = { </w:t>
      </w:r>
      <w:r w:rsidRPr="009F5BC0">
        <w:rPr>
          <w:rFonts w:cs="Consolas"/>
          <w:color w:val="A31515"/>
          <w:sz w:val="19"/>
          <w:szCs w:val="19"/>
          <w:lang w:val="en-US"/>
        </w:rPr>
        <w:t>"      x  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5DFE97C5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4[15] = { </w:t>
      </w:r>
      <w:r w:rsidRPr="009F5BC0">
        <w:rPr>
          <w:rFonts w:cs="Consolas"/>
          <w:color w:val="A31515"/>
          <w:sz w:val="19"/>
          <w:szCs w:val="19"/>
          <w:lang w:val="en-US"/>
        </w:rPr>
        <w:t>"    f(x) 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0B1137F0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s[0] = s0;</w:t>
      </w:r>
    </w:p>
    <w:p w14:paraId="2E9B9DB9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lastRenderedPageBreak/>
        <w:tab/>
        <w:t>s[1] = s1;</w:t>
      </w:r>
    </w:p>
    <w:p w14:paraId="22FE8A24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s[2] = s2;</w:t>
      </w:r>
    </w:p>
    <w:p w14:paraId="1A0648F1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s[3] = s3;</w:t>
      </w:r>
    </w:p>
    <w:p w14:paraId="7E29126C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s[4] = s4;</w:t>
      </w:r>
    </w:p>
    <w:p w14:paraId="08B4C761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N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n, s);</w:t>
      </w:r>
    </w:p>
    <w:p w14:paraId="1A517762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0] =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425DA558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1] = </w:t>
      </w:r>
      <w:r w:rsidRPr="009F5BC0">
        <w:rPr>
          <w:rFonts w:cs="Consolas"/>
          <w:color w:val="808080"/>
          <w:sz w:val="19"/>
          <w:szCs w:val="19"/>
          <w:lang w:val="en-US"/>
        </w:rPr>
        <w:t>a1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1D9D0A65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2] = </w:t>
      </w:r>
      <w:r w:rsidRPr="009F5BC0">
        <w:rPr>
          <w:rFonts w:cs="Consolas"/>
          <w:color w:val="808080"/>
          <w:sz w:val="19"/>
          <w:szCs w:val="19"/>
          <w:lang w:val="en-US"/>
        </w:rPr>
        <w:t>b1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2CA48DF9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3] = </w:t>
      </w:r>
      <w:r w:rsidRPr="009F5BC0">
        <w:rPr>
          <w:rFonts w:cs="Consolas"/>
          <w:color w:val="808080"/>
          <w:sz w:val="19"/>
          <w:szCs w:val="19"/>
          <w:lang w:val="en-US"/>
        </w:rPr>
        <w:t>a1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3FE755A9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4] =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808080"/>
          <w:sz w:val="19"/>
          <w:szCs w:val="19"/>
          <w:lang w:val="en-US"/>
        </w:rPr>
        <w:t>a1</w:t>
      </w:r>
      <w:r w:rsidRPr="009F5BC0">
        <w:rPr>
          <w:rFonts w:cs="Consolas"/>
          <w:color w:val="000000"/>
          <w:sz w:val="19"/>
          <w:szCs w:val="19"/>
          <w:lang w:val="en-US"/>
        </w:rPr>
        <w:t>);</w:t>
      </w:r>
    </w:p>
    <w:p w14:paraId="28CE03D2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02755773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a = </w:t>
      </w:r>
      <w:r w:rsidRPr="009F5BC0">
        <w:rPr>
          <w:rFonts w:cs="Consolas"/>
          <w:color w:val="808080"/>
          <w:sz w:val="19"/>
          <w:szCs w:val="19"/>
          <w:lang w:val="en-US"/>
        </w:rPr>
        <w:t>a1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6AA8872E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b = </w:t>
      </w:r>
      <w:r w:rsidRPr="009F5BC0">
        <w:rPr>
          <w:rFonts w:cs="Consolas"/>
          <w:color w:val="808080"/>
          <w:sz w:val="19"/>
          <w:szCs w:val="19"/>
          <w:lang w:val="en-US"/>
        </w:rPr>
        <w:t>b1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5E56D697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ab/>
        <w:t>x = a;</w:t>
      </w:r>
    </w:p>
    <w:p w14:paraId="44733865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if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a) &lt;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b)) { a = b; b = x; x = a; }</w:t>
      </w:r>
    </w:p>
    <w:p w14:paraId="134756DB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whi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abs(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x)) &gt; </w:t>
      </w:r>
      <w:r w:rsidRPr="009F5BC0">
        <w:rPr>
          <w:rFonts w:cs="Consolas"/>
          <w:color w:val="808080"/>
          <w:sz w:val="19"/>
          <w:szCs w:val="19"/>
          <w:lang w:val="en-US"/>
        </w:rPr>
        <w:t>Eps</w:t>
      </w:r>
      <w:r w:rsidRPr="009F5BC0">
        <w:rPr>
          <w:rFonts w:cs="Consolas"/>
          <w:color w:val="000000"/>
          <w:sz w:val="19"/>
          <w:szCs w:val="19"/>
          <w:lang w:val="en-US"/>
        </w:rPr>
        <w:t>)</w:t>
      </w:r>
    </w:p>
    <w:p w14:paraId="32DBD312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{</w:t>
      </w:r>
    </w:p>
    <w:p w14:paraId="363D2644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n, N);</w:t>
      </w:r>
    </w:p>
    <w:p w14:paraId="62F1D88A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730D1E2A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++;</w:t>
      </w:r>
    </w:p>
    <w:p w14:paraId="594B3102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if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x) &lt; 0)</w:t>
      </w:r>
    </w:p>
    <w:p w14:paraId="34A40E64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>b = x;</w:t>
      </w:r>
    </w:p>
    <w:p w14:paraId="14C8E50D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else</w:t>
      </w:r>
    </w:p>
    <w:p w14:paraId="7A07EB93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>a = x;</w:t>
      </w:r>
    </w:p>
    <w:p w14:paraId="1CE56E06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>x = (a + b) / 2;</w:t>
      </w:r>
    </w:p>
    <w:p w14:paraId="28BAAD54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1C983E7E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0] =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17A22C7C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>N[1] = a;</w:t>
      </w:r>
    </w:p>
    <w:p w14:paraId="43915A2D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>N[2] = b;</w:t>
      </w:r>
    </w:p>
    <w:p w14:paraId="3A3D54FA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>N[3] = x;</w:t>
      </w:r>
    </w:p>
    <w:p w14:paraId="5DF1D27C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4] =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x);</w:t>
      </w:r>
    </w:p>
    <w:p w14:paraId="2124CCD2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</w:p>
    <w:p w14:paraId="1BD24BBD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}</w:t>
      </w:r>
    </w:p>
    <w:p w14:paraId="6DB05505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K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n, N);</w:t>
      </w:r>
    </w:p>
    <w:p w14:paraId="20BA85F9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retur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x;</w:t>
      </w:r>
    </w:p>
    <w:p w14:paraId="2EB25D53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>}</w:t>
      </w:r>
    </w:p>
    <w:p w14:paraId="0BB31804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70AD0347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void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N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** </w:t>
      </w:r>
      <w:r w:rsidRPr="009F5BC0">
        <w:rPr>
          <w:rFonts w:cs="Consolas"/>
          <w:color w:val="808080"/>
          <w:sz w:val="19"/>
          <w:szCs w:val="19"/>
          <w:lang w:val="en-US"/>
        </w:rPr>
        <w:t>s</w:t>
      </w:r>
      <w:r w:rsidRPr="009F5BC0">
        <w:rPr>
          <w:rFonts w:cs="Consolas"/>
          <w:color w:val="000000"/>
          <w:sz w:val="19"/>
          <w:szCs w:val="19"/>
          <w:lang w:val="en-US"/>
        </w:rPr>
        <w:t>)</w:t>
      </w:r>
    </w:p>
    <w:p w14:paraId="3863B2FB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>{</w:t>
      </w:r>
    </w:p>
    <w:p w14:paraId="63D60825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a()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218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fil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96)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w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15);</w:t>
      </w:r>
    </w:p>
    <w:p w14:paraId="25035FCA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fo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&lt;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- 1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++)</w:t>
      </w:r>
    </w:p>
    <w:p w14:paraId="0D7E94E3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{</w:t>
      </w:r>
    </w:p>
    <w:p w14:paraId="4C228D66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94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fil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96)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w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15);</w:t>
      </w:r>
    </w:p>
    <w:p w14:paraId="64976016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}</w:t>
      </w:r>
    </w:p>
    <w:p w14:paraId="1E4E2AA0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91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37C5EE8D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3F5D7A6E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fo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&lt;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++)</w:t>
      </w:r>
    </w:p>
    <w:p w14:paraId="002E9453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{</w:t>
      </w:r>
    </w:p>
    <w:p w14:paraId="15FCD6C6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79); r()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s</w:t>
      </w:r>
      <w:r w:rsidRPr="009F5BC0">
        <w:rPr>
          <w:rFonts w:cs="Consolas"/>
          <w:color w:val="000000"/>
          <w:sz w:val="19"/>
          <w:szCs w:val="19"/>
          <w:lang w:val="en-US"/>
        </w:rPr>
        <w:t>[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]; a();</w:t>
      </w:r>
    </w:p>
    <w:p w14:paraId="1FC81A43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}</w:t>
      </w:r>
    </w:p>
    <w:p w14:paraId="5AA44440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79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6ADB3B57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77806E9D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95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fil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96)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w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15);</w:t>
      </w:r>
    </w:p>
    <w:p w14:paraId="1520808A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fo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&lt;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- 1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++)</w:t>
      </w:r>
    </w:p>
    <w:p w14:paraId="1AEFD938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{</w:t>
      </w:r>
    </w:p>
    <w:p w14:paraId="7E6CFDD3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97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fil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96)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w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15);</w:t>
      </w:r>
    </w:p>
    <w:p w14:paraId="3652889B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}</w:t>
      </w:r>
    </w:p>
    <w:p w14:paraId="174F6D04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80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5D15E999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>}</w:t>
      </w:r>
    </w:p>
    <w:p w14:paraId="2CAF86CC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64D30F62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void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*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>) {</w:t>
      </w:r>
    </w:p>
    <w:p w14:paraId="10020330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a(); </w:t>
      </w:r>
      <w:r w:rsidRPr="009F5BC0">
        <w:rPr>
          <w:rFonts w:cs="Consolas"/>
          <w:color w:val="0000FF"/>
          <w:sz w:val="19"/>
          <w:szCs w:val="19"/>
          <w:lang w:val="en-US"/>
        </w:rPr>
        <w:t>fo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&lt;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++)</w:t>
      </w:r>
    </w:p>
    <w:p w14:paraId="38410116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lastRenderedPageBreak/>
        <w:tab/>
        <w:t>{</w:t>
      </w:r>
    </w:p>
    <w:p w14:paraId="30D368C2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79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A31515"/>
          <w:sz w:val="19"/>
          <w:szCs w:val="19"/>
          <w:lang w:val="en-US"/>
        </w:rPr>
        <w:t>"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fil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32)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w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(12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>[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]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A31515"/>
          <w:sz w:val="19"/>
          <w:szCs w:val="19"/>
          <w:lang w:val="en-US"/>
        </w:rPr>
        <w:t>" "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3966A40F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}</w:t>
      </w:r>
    </w:p>
    <w:p w14:paraId="31B0952A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79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5E572B32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51210D2E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>(195);</w:t>
      </w:r>
    </w:p>
    <w:p w14:paraId="7C038CC0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fil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96)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w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15);</w:t>
      </w:r>
    </w:p>
    <w:p w14:paraId="2F3BA94C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fo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&lt;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- 1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++)</w:t>
      </w:r>
    </w:p>
    <w:p w14:paraId="1EDA92B7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{</w:t>
      </w:r>
    </w:p>
    <w:p w14:paraId="423B429C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97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fil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96)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w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15);</w:t>
      </w:r>
    </w:p>
    <w:p w14:paraId="76772320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}</w:t>
      </w:r>
    </w:p>
    <w:p w14:paraId="538B7544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80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281E883F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>}</w:t>
      </w:r>
    </w:p>
    <w:p w14:paraId="365DAADC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427088D2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void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K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*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>) {</w:t>
      </w:r>
    </w:p>
    <w:p w14:paraId="723DC464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a(); </w:t>
      </w:r>
      <w:r w:rsidRPr="009F5BC0">
        <w:rPr>
          <w:rFonts w:cs="Consolas"/>
          <w:color w:val="0000FF"/>
          <w:sz w:val="19"/>
          <w:szCs w:val="19"/>
          <w:lang w:val="en-US"/>
        </w:rPr>
        <w:t>fo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&lt;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++)</w:t>
      </w:r>
    </w:p>
    <w:p w14:paraId="46A423F1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{</w:t>
      </w:r>
    </w:p>
    <w:p w14:paraId="2203B8E2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79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A31515"/>
          <w:sz w:val="19"/>
          <w:szCs w:val="19"/>
          <w:lang w:val="en-US"/>
        </w:rPr>
        <w:t>"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fil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32)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w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(12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>[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]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A31515"/>
          <w:sz w:val="19"/>
          <w:szCs w:val="19"/>
          <w:lang w:val="en-US"/>
        </w:rPr>
        <w:t>" "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03D871E6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}</w:t>
      </w:r>
    </w:p>
    <w:p w14:paraId="21963616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79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1AA59FF1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5EF5B1FF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>(192);</w:t>
      </w:r>
    </w:p>
    <w:p w14:paraId="12BA6E7D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fil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96)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w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15);</w:t>
      </w:r>
    </w:p>
    <w:p w14:paraId="152D65A3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fo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&lt; </w:t>
      </w:r>
      <w:r w:rsidRPr="009F5BC0">
        <w:rPr>
          <w:rFonts w:cs="Consolas"/>
          <w:color w:val="808080"/>
          <w:sz w:val="19"/>
          <w:szCs w:val="19"/>
          <w:lang w:val="en-US"/>
        </w:rPr>
        <w:t>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- 1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++)</w:t>
      </w:r>
    </w:p>
    <w:p w14:paraId="09A0E8D9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{</w:t>
      </w:r>
    </w:p>
    <w:p w14:paraId="7D117D02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93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fil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96)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setw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15);</w:t>
      </w:r>
    </w:p>
    <w:p w14:paraId="22F5AE10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</w:rPr>
        <w:t>}</w:t>
      </w:r>
    </w:p>
    <w:p w14:paraId="46236ADD" w14:textId="77777777" w:rsidR="00FC7CA9" w:rsidRPr="009F5BC0" w:rsidRDefault="00FC7CA9" w:rsidP="00FC7CA9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FF"/>
          <w:sz w:val="19"/>
          <w:szCs w:val="19"/>
        </w:rPr>
        <w:t>char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(217)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</w:rPr>
        <w:t>; r();</w:t>
      </w:r>
    </w:p>
    <w:p w14:paraId="57C76BF6" w14:textId="77777777" w:rsidR="00FC7CA9" w:rsidRPr="009F5BC0" w:rsidRDefault="00FC7CA9" w:rsidP="00FC7CA9">
      <w:pPr>
        <w:pStyle w:val="a6"/>
      </w:pPr>
      <w:r w:rsidRPr="009F5BC0">
        <w:rPr>
          <w:rFonts w:cs="Consolas"/>
          <w:color w:val="000000"/>
          <w:sz w:val="19"/>
          <w:szCs w:val="19"/>
        </w:rPr>
        <w:t>}</w:t>
      </w:r>
    </w:p>
    <w:p w14:paraId="1885A7BE" w14:textId="77777777" w:rsidR="00FC7CA9" w:rsidRPr="009F5BC0" w:rsidRDefault="00FC7CA9" w:rsidP="003F5B66">
      <w:pPr>
        <w:pStyle w:val="a6"/>
      </w:pPr>
    </w:p>
    <w:p w14:paraId="5A80E2AA" w14:textId="77777777" w:rsidR="00FC7CA9" w:rsidRPr="009F5BC0" w:rsidRDefault="00FC7CA9" w:rsidP="008C29B3">
      <w:pPr>
        <w:pStyle w:val="3"/>
        <w:rPr>
          <w:rFonts w:asciiTheme="minorHAnsi" w:hAnsiTheme="minorHAnsi"/>
        </w:rPr>
      </w:pPr>
      <w:bookmarkStart w:id="6" w:name="_Toc40892977"/>
      <w:r w:rsidRPr="009F5BC0">
        <w:rPr>
          <w:rFonts w:asciiTheme="minorHAnsi" w:hAnsiTheme="minorHAnsi"/>
        </w:rPr>
        <w:t>Результат работы программы</w:t>
      </w:r>
      <w:bookmarkEnd w:id="6"/>
    </w:p>
    <w:p w14:paraId="1D8467E8" w14:textId="77777777" w:rsidR="00FC7CA9" w:rsidRPr="009F5BC0" w:rsidRDefault="00FC7CA9" w:rsidP="003F5B66">
      <w:pPr>
        <w:pStyle w:val="a6"/>
      </w:pPr>
    </w:p>
    <w:p w14:paraId="7B92E214" w14:textId="77777777" w:rsidR="00FC7CA9" w:rsidRPr="009F5BC0" w:rsidRDefault="00FC7CA9" w:rsidP="003F5B66">
      <w:pPr>
        <w:pStyle w:val="a6"/>
      </w:pPr>
      <w:r w:rsidRPr="009F5BC0">
        <w:rPr>
          <w:noProof/>
        </w:rPr>
        <w:drawing>
          <wp:anchor distT="0" distB="0" distL="114300" distR="114300" simplePos="0" relativeHeight="251660288" behindDoc="0" locked="0" layoutInCell="1" allowOverlap="1" wp14:anchorId="601B9171" wp14:editId="1CA77FC8">
            <wp:simplePos x="0" y="0"/>
            <wp:positionH relativeFrom="column">
              <wp:posOffset>-775970</wp:posOffset>
            </wp:positionH>
            <wp:positionV relativeFrom="paragraph">
              <wp:posOffset>104775</wp:posOffset>
            </wp:positionV>
            <wp:extent cx="3146761" cy="4588934"/>
            <wp:effectExtent l="0" t="0" r="0" b="254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6007" b="11870"/>
                    <a:stretch/>
                  </pic:blipFill>
                  <pic:spPr bwMode="auto">
                    <a:xfrm>
                      <a:off x="0" y="0"/>
                      <a:ext cx="3146761" cy="45889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CF81F50" w14:textId="77777777" w:rsidR="00FC7CA9" w:rsidRPr="009F5BC0" w:rsidRDefault="00FC7CA9" w:rsidP="003F5B66">
      <w:pPr>
        <w:pStyle w:val="a6"/>
      </w:pPr>
      <w:r w:rsidRPr="009F5BC0">
        <w:rPr>
          <w:noProof/>
        </w:rPr>
        <w:drawing>
          <wp:anchor distT="0" distB="0" distL="114300" distR="114300" simplePos="0" relativeHeight="251661312" behindDoc="0" locked="0" layoutInCell="1" allowOverlap="1" wp14:anchorId="60DDEC6D" wp14:editId="3CC40A75">
            <wp:simplePos x="0" y="0"/>
            <wp:positionH relativeFrom="margin">
              <wp:posOffset>2966085</wp:posOffset>
            </wp:positionH>
            <wp:positionV relativeFrom="paragraph">
              <wp:posOffset>9525</wp:posOffset>
            </wp:positionV>
            <wp:extent cx="3131185" cy="4394200"/>
            <wp:effectExtent l="0" t="0" r="0" b="635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79" r="67034" b="13487"/>
                    <a:stretch/>
                  </pic:blipFill>
                  <pic:spPr bwMode="auto">
                    <a:xfrm>
                      <a:off x="0" y="0"/>
                      <a:ext cx="3131185" cy="4394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5D61840" w14:textId="77777777" w:rsidR="00FC7CA9" w:rsidRPr="009F5BC0" w:rsidRDefault="00FC7CA9" w:rsidP="003F5B66">
      <w:pPr>
        <w:pStyle w:val="a6"/>
      </w:pPr>
    </w:p>
    <w:p w14:paraId="616D476F" w14:textId="77777777" w:rsidR="00FC7CA9" w:rsidRPr="009F5BC0" w:rsidRDefault="00FC7CA9" w:rsidP="003F5B66">
      <w:pPr>
        <w:pStyle w:val="a6"/>
      </w:pPr>
    </w:p>
    <w:p w14:paraId="385A54A7" w14:textId="77777777" w:rsidR="00FC7CA9" w:rsidRPr="009F5BC0" w:rsidRDefault="00FC7CA9" w:rsidP="003F5B66">
      <w:pPr>
        <w:pStyle w:val="a6"/>
      </w:pPr>
    </w:p>
    <w:p w14:paraId="7C6E50A6" w14:textId="77777777" w:rsidR="00FC7CA9" w:rsidRPr="009F5BC0" w:rsidRDefault="00FC7CA9" w:rsidP="003F5B66">
      <w:pPr>
        <w:pStyle w:val="a6"/>
      </w:pPr>
    </w:p>
    <w:p w14:paraId="2F18E32C" w14:textId="77777777" w:rsidR="00FC7CA9" w:rsidRPr="009F5BC0" w:rsidRDefault="00FC7CA9" w:rsidP="003F5B66">
      <w:pPr>
        <w:pStyle w:val="a6"/>
      </w:pPr>
    </w:p>
    <w:p w14:paraId="68CFD3FE" w14:textId="77777777" w:rsidR="00FC7CA9" w:rsidRPr="009F5BC0" w:rsidRDefault="00FC7CA9" w:rsidP="003F5B66">
      <w:pPr>
        <w:pStyle w:val="a6"/>
      </w:pPr>
    </w:p>
    <w:p w14:paraId="08049C48" w14:textId="77777777" w:rsidR="00FC7CA9" w:rsidRPr="009F5BC0" w:rsidRDefault="00FC7CA9" w:rsidP="003F5B66">
      <w:pPr>
        <w:pStyle w:val="a6"/>
      </w:pPr>
    </w:p>
    <w:p w14:paraId="33EC23F0" w14:textId="77777777" w:rsidR="00FC7CA9" w:rsidRPr="009F5BC0" w:rsidRDefault="00FC7CA9" w:rsidP="003F5B66">
      <w:pPr>
        <w:pStyle w:val="a6"/>
      </w:pPr>
    </w:p>
    <w:p w14:paraId="052B875B" w14:textId="77777777" w:rsidR="00FC7CA9" w:rsidRPr="009F5BC0" w:rsidRDefault="00FC7CA9" w:rsidP="003F5B66">
      <w:pPr>
        <w:pStyle w:val="a6"/>
      </w:pPr>
    </w:p>
    <w:p w14:paraId="71F46760" w14:textId="77777777" w:rsidR="00FC7CA9" w:rsidRPr="009F5BC0" w:rsidRDefault="00FC7CA9" w:rsidP="003F5B66">
      <w:pPr>
        <w:pStyle w:val="a6"/>
      </w:pPr>
    </w:p>
    <w:p w14:paraId="482ECC5B" w14:textId="77777777" w:rsidR="00FC7CA9" w:rsidRPr="009F5BC0" w:rsidRDefault="00FC7CA9" w:rsidP="003F5B66">
      <w:pPr>
        <w:pStyle w:val="a6"/>
      </w:pPr>
    </w:p>
    <w:p w14:paraId="466289E9" w14:textId="77777777" w:rsidR="00FC7CA9" w:rsidRPr="009F5BC0" w:rsidRDefault="00FC7CA9" w:rsidP="003F5B66">
      <w:pPr>
        <w:pStyle w:val="a6"/>
      </w:pPr>
    </w:p>
    <w:p w14:paraId="4D519B17" w14:textId="77777777" w:rsidR="00FC7CA9" w:rsidRPr="009F5BC0" w:rsidRDefault="00FC7CA9" w:rsidP="003F5B66">
      <w:pPr>
        <w:pStyle w:val="a6"/>
      </w:pPr>
    </w:p>
    <w:p w14:paraId="4EB7AD54" w14:textId="77777777" w:rsidR="00FC7CA9" w:rsidRPr="009F5BC0" w:rsidRDefault="00FC7CA9" w:rsidP="003F5B66">
      <w:pPr>
        <w:pStyle w:val="a6"/>
      </w:pPr>
    </w:p>
    <w:p w14:paraId="77813F89" w14:textId="77777777" w:rsidR="00FC7CA9" w:rsidRPr="009F5BC0" w:rsidRDefault="00FC7CA9" w:rsidP="003F5B66">
      <w:pPr>
        <w:pStyle w:val="a6"/>
      </w:pPr>
    </w:p>
    <w:p w14:paraId="346F6AAC" w14:textId="77777777" w:rsidR="00FC7CA9" w:rsidRPr="009F5BC0" w:rsidRDefault="00FC7CA9" w:rsidP="003F5B66">
      <w:pPr>
        <w:pStyle w:val="a6"/>
      </w:pPr>
    </w:p>
    <w:p w14:paraId="315C24B9" w14:textId="77777777" w:rsidR="00FC7CA9" w:rsidRPr="009F5BC0" w:rsidRDefault="00FC7CA9" w:rsidP="003F5B66">
      <w:pPr>
        <w:pStyle w:val="a6"/>
      </w:pPr>
    </w:p>
    <w:p w14:paraId="36F997B0" w14:textId="77777777" w:rsidR="00FC7CA9" w:rsidRPr="009F5BC0" w:rsidRDefault="00FC7CA9" w:rsidP="003F5B66">
      <w:pPr>
        <w:pStyle w:val="a6"/>
      </w:pPr>
    </w:p>
    <w:p w14:paraId="203D038C" w14:textId="77777777" w:rsidR="00FC7CA9" w:rsidRPr="009F5BC0" w:rsidRDefault="00FC7CA9" w:rsidP="003F5B66">
      <w:pPr>
        <w:pStyle w:val="a6"/>
      </w:pPr>
    </w:p>
    <w:p w14:paraId="5FBDC5B5" w14:textId="77777777" w:rsidR="00FC7CA9" w:rsidRPr="009F5BC0" w:rsidRDefault="00FC7CA9" w:rsidP="003F5B66">
      <w:pPr>
        <w:pStyle w:val="a6"/>
      </w:pPr>
    </w:p>
    <w:p w14:paraId="0E56A545" w14:textId="77777777" w:rsidR="00FC7CA9" w:rsidRPr="009F5BC0" w:rsidRDefault="00FC7CA9" w:rsidP="003F5B66">
      <w:pPr>
        <w:pStyle w:val="a6"/>
      </w:pPr>
    </w:p>
    <w:p w14:paraId="2D0F0CDA" w14:textId="77777777" w:rsidR="00FC7CA9" w:rsidRPr="009F5BC0" w:rsidRDefault="00FC7CA9" w:rsidP="003F5B66">
      <w:pPr>
        <w:pStyle w:val="a6"/>
      </w:pPr>
    </w:p>
    <w:p w14:paraId="356CD74B" w14:textId="77777777" w:rsidR="00FC7CA9" w:rsidRPr="009F5BC0" w:rsidRDefault="00FC7CA9" w:rsidP="003F5B66">
      <w:pPr>
        <w:pStyle w:val="a6"/>
      </w:pPr>
    </w:p>
    <w:p w14:paraId="2B8C38C1" w14:textId="77777777" w:rsidR="00FC7CA9" w:rsidRPr="009F5BC0" w:rsidRDefault="00FC7CA9" w:rsidP="003F5B66">
      <w:pPr>
        <w:pStyle w:val="a6"/>
      </w:pPr>
    </w:p>
    <w:p w14:paraId="3D6A1C28" w14:textId="77777777" w:rsidR="00FC7CA9" w:rsidRPr="009F5BC0" w:rsidRDefault="00FC7CA9" w:rsidP="003F5B66">
      <w:pPr>
        <w:pStyle w:val="a6"/>
      </w:pPr>
    </w:p>
    <w:p w14:paraId="2AC6EE6B" w14:textId="77777777" w:rsidR="00FC7CA9" w:rsidRPr="009F5BC0" w:rsidRDefault="00FC7CA9" w:rsidP="003F5B66">
      <w:pPr>
        <w:pStyle w:val="a6"/>
      </w:pPr>
    </w:p>
    <w:p w14:paraId="2CB54814" w14:textId="77777777" w:rsidR="00FC7CA9" w:rsidRPr="009F5BC0" w:rsidRDefault="00FC7CA9" w:rsidP="003F5B66">
      <w:pPr>
        <w:pStyle w:val="a6"/>
      </w:pPr>
    </w:p>
    <w:p w14:paraId="419AEC80" w14:textId="77777777" w:rsidR="00FC7CA9" w:rsidRPr="009F5BC0" w:rsidRDefault="00FC7CA9" w:rsidP="003F5B66">
      <w:pPr>
        <w:pStyle w:val="a6"/>
      </w:pPr>
    </w:p>
    <w:p w14:paraId="6F6FBE0B" w14:textId="77777777" w:rsidR="00FC7CA9" w:rsidRPr="009F5BC0" w:rsidRDefault="00FC7CA9" w:rsidP="003F5B66">
      <w:pPr>
        <w:pStyle w:val="a6"/>
      </w:pPr>
    </w:p>
    <w:p w14:paraId="2CDA9A24" w14:textId="77777777" w:rsidR="00FC7CA9" w:rsidRPr="009F5BC0" w:rsidRDefault="00FC7CA9" w:rsidP="003F5B66">
      <w:pPr>
        <w:pStyle w:val="a6"/>
      </w:pPr>
      <w:r w:rsidRPr="009F5BC0">
        <w:rPr>
          <w:noProof/>
        </w:rPr>
        <w:drawing>
          <wp:anchor distT="0" distB="0" distL="114300" distR="114300" simplePos="0" relativeHeight="251663360" behindDoc="0" locked="0" layoutInCell="1" allowOverlap="1" wp14:anchorId="47D203D1" wp14:editId="5EE9568B">
            <wp:simplePos x="0" y="0"/>
            <wp:positionH relativeFrom="margin">
              <wp:posOffset>2889885</wp:posOffset>
            </wp:positionH>
            <wp:positionV relativeFrom="paragraph">
              <wp:posOffset>-317500</wp:posOffset>
            </wp:positionV>
            <wp:extent cx="3380014" cy="5080491"/>
            <wp:effectExtent l="0" t="0" r="0" b="6350"/>
            <wp:wrapNone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13" r="67198" b="7152"/>
                    <a:stretch/>
                  </pic:blipFill>
                  <pic:spPr bwMode="auto">
                    <a:xfrm>
                      <a:off x="0" y="0"/>
                      <a:ext cx="3380014" cy="50804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F5BC0">
        <w:rPr>
          <w:noProof/>
        </w:rPr>
        <w:drawing>
          <wp:anchor distT="0" distB="0" distL="114300" distR="114300" simplePos="0" relativeHeight="251662336" behindDoc="0" locked="0" layoutInCell="1" allowOverlap="1" wp14:anchorId="38AA08BC" wp14:editId="6E1DDFE6">
            <wp:simplePos x="0" y="0"/>
            <wp:positionH relativeFrom="column">
              <wp:posOffset>-838200</wp:posOffset>
            </wp:positionH>
            <wp:positionV relativeFrom="paragraph">
              <wp:posOffset>-472440</wp:posOffset>
            </wp:positionV>
            <wp:extent cx="3640667" cy="5109708"/>
            <wp:effectExtent l="0" t="0" r="0" b="0"/>
            <wp:wrapNone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85" t="-760" r="66364" b="16119"/>
                    <a:stretch/>
                  </pic:blipFill>
                  <pic:spPr bwMode="auto">
                    <a:xfrm>
                      <a:off x="0" y="0"/>
                      <a:ext cx="3640667" cy="51097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9583184" w14:textId="77777777" w:rsidR="00FC7CA9" w:rsidRPr="009F5BC0" w:rsidRDefault="00FC7CA9" w:rsidP="003F5B66">
      <w:pPr>
        <w:pStyle w:val="a6"/>
      </w:pPr>
    </w:p>
    <w:p w14:paraId="27707803" w14:textId="77777777" w:rsidR="00FC7CA9" w:rsidRPr="009F5BC0" w:rsidRDefault="00FC7CA9" w:rsidP="003F5B66">
      <w:pPr>
        <w:pStyle w:val="a6"/>
      </w:pPr>
    </w:p>
    <w:p w14:paraId="20B8C383" w14:textId="77777777" w:rsidR="00FC7CA9" w:rsidRPr="009F5BC0" w:rsidRDefault="00FC7CA9" w:rsidP="003F5B66">
      <w:pPr>
        <w:pStyle w:val="a6"/>
      </w:pPr>
    </w:p>
    <w:p w14:paraId="6B3149CF" w14:textId="77777777" w:rsidR="00FC7CA9" w:rsidRPr="009F5BC0" w:rsidRDefault="00FC7CA9" w:rsidP="003F5B66">
      <w:pPr>
        <w:pStyle w:val="a6"/>
      </w:pPr>
    </w:p>
    <w:p w14:paraId="5CE98681" w14:textId="77777777" w:rsidR="00FC7CA9" w:rsidRPr="009F5BC0" w:rsidRDefault="00FC7CA9" w:rsidP="003F5B66">
      <w:pPr>
        <w:pStyle w:val="a6"/>
      </w:pPr>
    </w:p>
    <w:p w14:paraId="05D9E9E5" w14:textId="77777777" w:rsidR="00FC7CA9" w:rsidRPr="009F5BC0" w:rsidRDefault="00FC7CA9" w:rsidP="003F5B66">
      <w:pPr>
        <w:pStyle w:val="a6"/>
      </w:pPr>
    </w:p>
    <w:p w14:paraId="13EEA04E" w14:textId="77777777" w:rsidR="00FC7CA9" w:rsidRPr="009F5BC0" w:rsidRDefault="00FC7CA9" w:rsidP="003F5B66">
      <w:pPr>
        <w:pStyle w:val="a6"/>
      </w:pPr>
    </w:p>
    <w:p w14:paraId="448886F5" w14:textId="77777777" w:rsidR="00FC7CA9" w:rsidRPr="009F5BC0" w:rsidRDefault="00FC7CA9" w:rsidP="003F5B66">
      <w:pPr>
        <w:pStyle w:val="a6"/>
      </w:pPr>
    </w:p>
    <w:p w14:paraId="44AE4ECD" w14:textId="77777777" w:rsidR="00FC7CA9" w:rsidRPr="009F5BC0" w:rsidRDefault="00FC7CA9" w:rsidP="003F5B66">
      <w:pPr>
        <w:pStyle w:val="a6"/>
      </w:pPr>
    </w:p>
    <w:p w14:paraId="6E11FA97" w14:textId="77777777" w:rsidR="00FC7CA9" w:rsidRPr="009F5BC0" w:rsidRDefault="00FC7CA9" w:rsidP="003F5B66">
      <w:pPr>
        <w:pStyle w:val="a6"/>
      </w:pPr>
    </w:p>
    <w:p w14:paraId="42C7772E" w14:textId="77777777" w:rsidR="00FC7CA9" w:rsidRPr="009F5BC0" w:rsidRDefault="00FC7CA9" w:rsidP="003F5B66">
      <w:pPr>
        <w:pStyle w:val="a6"/>
      </w:pPr>
    </w:p>
    <w:p w14:paraId="7933F128" w14:textId="77777777" w:rsidR="00FC7CA9" w:rsidRPr="009F5BC0" w:rsidRDefault="00FC7CA9" w:rsidP="003F5B66">
      <w:pPr>
        <w:pStyle w:val="a6"/>
      </w:pPr>
    </w:p>
    <w:p w14:paraId="58B77661" w14:textId="77777777" w:rsidR="00FC7CA9" w:rsidRPr="009F5BC0" w:rsidRDefault="00FC7CA9" w:rsidP="003F5B66">
      <w:pPr>
        <w:pStyle w:val="a6"/>
      </w:pPr>
    </w:p>
    <w:p w14:paraId="114541FB" w14:textId="77777777" w:rsidR="00FC7CA9" w:rsidRPr="009F5BC0" w:rsidRDefault="00FC7CA9" w:rsidP="003F5B66">
      <w:pPr>
        <w:pStyle w:val="a6"/>
      </w:pPr>
    </w:p>
    <w:p w14:paraId="2900EC63" w14:textId="77777777" w:rsidR="00FC7CA9" w:rsidRPr="009F5BC0" w:rsidRDefault="00FC7CA9" w:rsidP="003F5B66">
      <w:pPr>
        <w:pStyle w:val="a6"/>
      </w:pPr>
    </w:p>
    <w:p w14:paraId="23796044" w14:textId="77777777" w:rsidR="00FC7CA9" w:rsidRPr="009F5BC0" w:rsidRDefault="00FC7CA9" w:rsidP="003F5B66">
      <w:pPr>
        <w:pStyle w:val="a6"/>
      </w:pPr>
    </w:p>
    <w:p w14:paraId="026EE36E" w14:textId="77777777" w:rsidR="00FC7CA9" w:rsidRPr="009F5BC0" w:rsidRDefault="00FC7CA9" w:rsidP="003F5B66">
      <w:pPr>
        <w:pStyle w:val="a6"/>
      </w:pPr>
    </w:p>
    <w:p w14:paraId="73179473" w14:textId="77777777" w:rsidR="00FC7CA9" w:rsidRPr="009F5BC0" w:rsidRDefault="00FC7CA9" w:rsidP="003F5B66">
      <w:pPr>
        <w:pStyle w:val="a6"/>
      </w:pPr>
    </w:p>
    <w:p w14:paraId="6AA70766" w14:textId="77777777" w:rsidR="00FC7CA9" w:rsidRPr="009F5BC0" w:rsidRDefault="00FC7CA9" w:rsidP="003F5B66">
      <w:pPr>
        <w:pStyle w:val="a6"/>
      </w:pPr>
    </w:p>
    <w:p w14:paraId="24D3BC22" w14:textId="77777777" w:rsidR="00FC7CA9" w:rsidRPr="009F5BC0" w:rsidRDefault="00FC7CA9" w:rsidP="003F5B66">
      <w:pPr>
        <w:pStyle w:val="a6"/>
      </w:pPr>
    </w:p>
    <w:p w14:paraId="69E5234A" w14:textId="77777777" w:rsidR="00FC7CA9" w:rsidRPr="009F5BC0" w:rsidRDefault="00FC7CA9" w:rsidP="003F5B66">
      <w:pPr>
        <w:pStyle w:val="a6"/>
      </w:pPr>
    </w:p>
    <w:p w14:paraId="1687BDE7" w14:textId="77777777" w:rsidR="00FC7CA9" w:rsidRPr="009F5BC0" w:rsidRDefault="00FC7CA9" w:rsidP="003F5B66">
      <w:pPr>
        <w:pStyle w:val="a6"/>
      </w:pPr>
    </w:p>
    <w:p w14:paraId="708D0F99" w14:textId="77777777" w:rsidR="00FC7CA9" w:rsidRPr="009F5BC0" w:rsidRDefault="00FC7CA9" w:rsidP="003F5B66">
      <w:pPr>
        <w:pStyle w:val="a6"/>
      </w:pPr>
    </w:p>
    <w:p w14:paraId="6E9C41C3" w14:textId="77777777" w:rsidR="00FC7CA9" w:rsidRPr="009F5BC0" w:rsidRDefault="00FC7CA9" w:rsidP="003F5B66">
      <w:pPr>
        <w:pStyle w:val="a6"/>
      </w:pPr>
    </w:p>
    <w:p w14:paraId="7B93C64E" w14:textId="77777777" w:rsidR="00FC7CA9" w:rsidRPr="009F5BC0" w:rsidRDefault="00FC7CA9" w:rsidP="003F5B66">
      <w:pPr>
        <w:pStyle w:val="a6"/>
      </w:pPr>
    </w:p>
    <w:p w14:paraId="6F2B90E6" w14:textId="77777777" w:rsidR="00FC7CA9" w:rsidRPr="009F5BC0" w:rsidRDefault="00FC7CA9" w:rsidP="003F5B66">
      <w:pPr>
        <w:pStyle w:val="a6"/>
      </w:pPr>
    </w:p>
    <w:p w14:paraId="7562BD6A" w14:textId="77777777" w:rsidR="00FC7CA9" w:rsidRPr="009F5BC0" w:rsidRDefault="00FC7CA9" w:rsidP="003F5B66">
      <w:pPr>
        <w:pStyle w:val="a6"/>
      </w:pPr>
      <w:r w:rsidRPr="009F5BC0">
        <w:rPr>
          <w:noProof/>
        </w:rPr>
        <w:drawing>
          <wp:anchor distT="0" distB="0" distL="114300" distR="114300" simplePos="0" relativeHeight="251664384" behindDoc="0" locked="0" layoutInCell="1" allowOverlap="1" wp14:anchorId="0B235EF6" wp14:editId="66FEC620">
            <wp:simplePos x="0" y="0"/>
            <wp:positionH relativeFrom="column">
              <wp:posOffset>-803910</wp:posOffset>
            </wp:positionH>
            <wp:positionV relativeFrom="paragraph">
              <wp:posOffset>238760</wp:posOffset>
            </wp:positionV>
            <wp:extent cx="3456214" cy="2162950"/>
            <wp:effectExtent l="0" t="0" r="0" b="8890"/>
            <wp:wrapNone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4470" r="67198" b="19036"/>
                    <a:stretch/>
                  </pic:blipFill>
                  <pic:spPr bwMode="auto">
                    <a:xfrm>
                      <a:off x="0" y="0"/>
                      <a:ext cx="3456214" cy="2162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68098111" w14:textId="77777777" w:rsidR="00FC7CA9" w:rsidRPr="009F5BC0" w:rsidRDefault="00FC7CA9" w:rsidP="003F5B66">
      <w:pPr>
        <w:pStyle w:val="a6"/>
      </w:pPr>
    </w:p>
    <w:p w14:paraId="4FA9693A" w14:textId="77777777" w:rsidR="00FC7CA9" w:rsidRPr="009F5BC0" w:rsidRDefault="00FC7CA9" w:rsidP="003F5B66">
      <w:pPr>
        <w:pStyle w:val="a6"/>
      </w:pPr>
    </w:p>
    <w:p w14:paraId="3136C02C" w14:textId="77777777" w:rsidR="00FC7CA9" w:rsidRPr="009F5BC0" w:rsidRDefault="00FC7CA9" w:rsidP="003F5B66">
      <w:pPr>
        <w:pStyle w:val="a6"/>
      </w:pPr>
    </w:p>
    <w:p w14:paraId="1C771341" w14:textId="77777777" w:rsidR="00FC7CA9" w:rsidRPr="009F5BC0" w:rsidRDefault="00FC7CA9" w:rsidP="003F5B66">
      <w:pPr>
        <w:pStyle w:val="a6"/>
      </w:pPr>
    </w:p>
    <w:p w14:paraId="1F2A7217" w14:textId="77777777" w:rsidR="00E84568" w:rsidRPr="009F5BC0" w:rsidRDefault="00E84568" w:rsidP="003F5B66">
      <w:pPr>
        <w:pStyle w:val="a6"/>
      </w:pPr>
    </w:p>
    <w:p w14:paraId="3A67AF27" w14:textId="77777777" w:rsidR="008C29B3" w:rsidRPr="009F5BC0" w:rsidRDefault="008C29B3" w:rsidP="003F5B66">
      <w:pPr>
        <w:pStyle w:val="a6"/>
      </w:pPr>
    </w:p>
    <w:p w14:paraId="36B739FE" w14:textId="77777777" w:rsidR="008C29B3" w:rsidRPr="009F5BC0" w:rsidRDefault="008C29B3" w:rsidP="003F5B66">
      <w:pPr>
        <w:pStyle w:val="a6"/>
      </w:pPr>
    </w:p>
    <w:p w14:paraId="2E38A269" w14:textId="77777777" w:rsidR="008C29B3" w:rsidRPr="009F5BC0" w:rsidRDefault="008C29B3" w:rsidP="003F5B66">
      <w:pPr>
        <w:pStyle w:val="a6"/>
      </w:pPr>
    </w:p>
    <w:p w14:paraId="4DBB6784" w14:textId="77777777" w:rsidR="008C29B3" w:rsidRPr="009F5BC0" w:rsidRDefault="008C29B3" w:rsidP="003F5B66">
      <w:pPr>
        <w:pStyle w:val="a6"/>
      </w:pPr>
    </w:p>
    <w:p w14:paraId="297F16D6" w14:textId="77777777" w:rsidR="008C29B3" w:rsidRPr="009F5BC0" w:rsidRDefault="008C29B3" w:rsidP="003F5B66">
      <w:pPr>
        <w:pStyle w:val="a6"/>
      </w:pPr>
    </w:p>
    <w:p w14:paraId="0B9BC817" w14:textId="77777777" w:rsidR="008C29B3" w:rsidRPr="009F5BC0" w:rsidRDefault="008C29B3" w:rsidP="003F5B66">
      <w:pPr>
        <w:pStyle w:val="a6"/>
      </w:pPr>
    </w:p>
    <w:p w14:paraId="7257E49B" w14:textId="77777777" w:rsidR="008C29B3" w:rsidRPr="009F5BC0" w:rsidRDefault="008C29B3" w:rsidP="003F5B66">
      <w:pPr>
        <w:pStyle w:val="a6"/>
      </w:pPr>
    </w:p>
    <w:p w14:paraId="30EA0EBD" w14:textId="77777777" w:rsidR="008C29B3" w:rsidRPr="009F5BC0" w:rsidRDefault="008C29B3" w:rsidP="003F5B66">
      <w:pPr>
        <w:pStyle w:val="a6"/>
      </w:pPr>
    </w:p>
    <w:p w14:paraId="1E442907" w14:textId="77777777" w:rsidR="009F5BC0" w:rsidRDefault="009F5BC0">
      <w:pPr>
        <w:spacing w:after="160" w:line="259" w:lineRule="auto"/>
      </w:pPr>
      <w:r>
        <w:br w:type="page"/>
      </w:r>
    </w:p>
    <w:p w14:paraId="37E6A625" w14:textId="77777777" w:rsidR="008A6D34" w:rsidRPr="009F5BC0" w:rsidRDefault="008A6D34" w:rsidP="008A6D34">
      <w:pPr>
        <w:pStyle w:val="1"/>
        <w:rPr>
          <w:rFonts w:asciiTheme="minorHAnsi" w:hAnsiTheme="minorHAnsi"/>
        </w:rPr>
      </w:pPr>
      <w:bookmarkStart w:id="7" w:name="_Toc40892978"/>
      <w:r w:rsidRPr="009F5BC0">
        <w:rPr>
          <w:rFonts w:asciiTheme="minorHAnsi" w:hAnsiTheme="minorHAnsi"/>
        </w:rPr>
        <w:lastRenderedPageBreak/>
        <w:t>Задание  №2       (03.04.20)</w:t>
      </w:r>
      <w:bookmarkEnd w:id="7"/>
    </w:p>
    <w:p w14:paraId="2680A08D" w14:textId="77777777" w:rsidR="008A6D34" w:rsidRPr="009F5BC0" w:rsidRDefault="008A6D34" w:rsidP="008A6D34">
      <w:pPr>
        <w:rPr>
          <w:rFonts w:cs="Times New Roman"/>
          <w:sz w:val="28"/>
          <w:szCs w:val="28"/>
          <w:u w:val="single"/>
        </w:rPr>
      </w:pPr>
      <w:r w:rsidRPr="009F5BC0">
        <w:rPr>
          <w:rFonts w:cs="Times New Roman"/>
          <w:sz w:val="28"/>
          <w:szCs w:val="28"/>
        </w:rPr>
        <w:t xml:space="preserve">Тема: </w:t>
      </w:r>
      <w:r w:rsidRPr="009F5BC0">
        <w:rPr>
          <w:rFonts w:cs="Times New Roman"/>
          <w:sz w:val="28"/>
          <w:szCs w:val="28"/>
          <w:u w:val="single"/>
        </w:rPr>
        <w:t>Метод простой итерации и метод Ньютона.</w:t>
      </w:r>
    </w:p>
    <w:p w14:paraId="2F9C0329" w14:textId="77777777" w:rsidR="008A6D34" w:rsidRPr="009F5BC0" w:rsidRDefault="008A6D34" w:rsidP="008A6D34">
      <w:pPr>
        <w:rPr>
          <w:rFonts w:cs="Times New Roman"/>
          <w:b/>
          <w:sz w:val="28"/>
          <w:szCs w:val="28"/>
        </w:rPr>
      </w:pPr>
      <w:r w:rsidRPr="009F5BC0">
        <w:rPr>
          <w:rFonts w:cs="Times New Roman"/>
          <w:b/>
          <w:sz w:val="28"/>
          <w:szCs w:val="28"/>
        </w:rPr>
        <w:t>Задача №1</w:t>
      </w:r>
    </w:p>
    <w:p w14:paraId="0F320FBE" w14:textId="77777777" w:rsidR="008A6D34" w:rsidRPr="009F5BC0" w:rsidRDefault="008A6D34" w:rsidP="008A6D34">
      <w:pPr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 xml:space="preserve">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2x-4=0</m:t>
        </m:r>
      </m:oMath>
    </w:p>
    <w:p w14:paraId="0E92A951" w14:textId="77777777" w:rsidR="008A6D34" w:rsidRPr="009F5BC0" w:rsidRDefault="008A6D34" w:rsidP="008A6D34">
      <w:pPr>
        <w:rPr>
          <w:rFonts w:eastAsiaTheme="minorEastAsia" w:cs="Times New Roman"/>
          <w:sz w:val="28"/>
          <w:szCs w:val="28"/>
        </w:rPr>
      </w:pPr>
    </w:p>
    <w:p w14:paraId="2B76523B" w14:textId="77777777" w:rsidR="008A6D34" w:rsidRPr="009F5BC0" w:rsidRDefault="008A6D34" w:rsidP="008A6D34">
      <w:pPr>
        <w:rPr>
          <w:rFonts w:eastAsiaTheme="minorEastAsia"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  <w:lang w:val="en-US"/>
        </w:rPr>
        <w:t>I</w:t>
      </w:r>
      <w:r w:rsidRPr="009F5BC0">
        <w:rPr>
          <w:rFonts w:cs="Times New Roman"/>
          <w:sz w:val="28"/>
          <w:szCs w:val="28"/>
        </w:rPr>
        <w:t xml:space="preserve">.  Выделить аналитическим способом </w:t>
      </w:r>
      <w:r w:rsidRPr="009F5BC0">
        <w:rPr>
          <w:rFonts w:cs="Times New Roman"/>
          <w:b/>
          <w:sz w:val="28"/>
          <w:szCs w:val="28"/>
        </w:rPr>
        <w:t>один положительный</w:t>
      </w:r>
      <w:r w:rsidRPr="009F5BC0">
        <w:rPr>
          <w:rFonts w:cs="Times New Roman"/>
          <w:sz w:val="28"/>
          <w:szCs w:val="28"/>
        </w:rPr>
        <w:t xml:space="preserve"> корень.</w:t>
      </w:r>
    </w:p>
    <w:p w14:paraId="753D780C" w14:textId="77777777" w:rsidR="008A6D34" w:rsidRPr="009F5BC0" w:rsidRDefault="008A6D34" w:rsidP="008A6D34">
      <w:pPr>
        <w:rPr>
          <w:rFonts w:eastAsiaTheme="minorEastAsia"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  <w:lang w:val="en-US"/>
        </w:rPr>
        <w:t>II</w:t>
      </w:r>
      <w:r w:rsidRPr="009F5BC0">
        <w:rPr>
          <w:rFonts w:cs="Times New Roman"/>
          <w:sz w:val="28"/>
          <w:szCs w:val="28"/>
        </w:rPr>
        <w:t xml:space="preserve">. Уточнить этот  корень  методом </w:t>
      </w:r>
      <w:r w:rsidRPr="009F5BC0">
        <w:rPr>
          <w:rFonts w:cs="Times New Roman"/>
          <w:sz w:val="28"/>
          <w:szCs w:val="28"/>
          <w:u w:val="single"/>
        </w:rPr>
        <w:t>простой итерации</w:t>
      </w:r>
      <w:r w:rsidRPr="009F5BC0">
        <w:rPr>
          <w:rFonts w:cs="Times New Roman"/>
          <w:sz w:val="28"/>
          <w:szCs w:val="28"/>
        </w:rPr>
        <w:t xml:space="preserve">  с точностью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</w:rPr>
          <m:t>ε=0.001</m:t>
        </m:r>
      </m:oMath>
    </w:p>
    <w:p w14:paraId="523363A9" w14:textId="77777777" w:rsidR="008A6D34" w:rsidRPr="009F5BC0" w:rsidRDefault="008A6D34" w:rsidP="008A6D34">
      <w:pPr>
        <w:pStyle w:val="a3"/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 xml:space="preserve">                        </w:t>
      </w:r>
      <w:r w:rsidRPr="009F5BC0">
        <w:rPr>
          <w:rFonts w:eastAsiaTheme="minorEastAsia" w:cs="Times New Roman"/>
          <w:sz w:val="28"/>
          <w:szCs w:val="28"/>
          <w:u w:val="single"/>
        </w:rPr>
        <w:t>Метод. указания</w:t>
      </w:r>
      <w:r w:rsidRPr="009F5BC0">
        <w:rPr>
          <w:rFonts w:eastAsiaTheme="minorEastAsia" w:cs="Times New Roman"/>
          <w:sz w:val="28"/>
          <w:szCs w:val="28"/>
        </w:rPr>
        <w:t xml:space="preserve">: </w:t>
      </w:r>
    </w:p>
    <w:p w14:paraId="18833B9D" w14:textId="77777777" w:rsidR="008A6D34" w:rsidRPr="009F5BC0" w:rsidRDefault="008A6D34" w:rsidP="008A6D34">
      <w:pPr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 xml:space="preserve">     Привести уравнение </w:t>
      </w:r>
      <w:r w:rsidRPr="009F5BC0">
        <w:rPr>
          <w:rFonts w:eastAsiaTheme="minorEastAsia" w:cs="Times New Roman"/>
          <w:sz w:val="28"/>
          <w:szCs w:val="28"/>
          <w:lang w:val="en-US"/>
        </w:rPr>
        <w:t>f</w:t>
      </w:r>
      <w:r w:rsidRPr="009F5BC0">
        <w:rPr>
          <w:rFonts w:eastAsiaTheme="minorEastAsia" w:cs="Times New Roman"/>
          <w:sz w:val="28"/>
          <w:szCs w:val="28"/>
        </w:rPr>
        <w:t>(</w:t>
      </w:r>
      <w:r w:rsidRPr="009F5BC0">
        <w:rPr>
          <w:rFonts w:eastAsiaTheme="minorEastAsia" w:cs="Times New Roman"/>
          <w:sz w:val="28"/>
          <w:szCs w:val="28"/>
          <w:lang w:val="en-US"/>
        </w:rPr>
        <w:t>x</w:t>
      </w:r>
      <w:r w:rsidRPr="009F5BC0">
        <w:rPr>
          <w:rFonts w:eastAsiaTheme="minorEastAsia" w:cs="Times New Roman"/>
          <w:sz w:val="28"/>
          <w:szCs w:val="28"/>
        </w:rPr>
        <w:t xml:space="preserve">)=0 любым способом к итерационной формуле вида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k+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φ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k</m:t>
                </m:r>
              </m:sup>
            </m:sSup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 xml:space="preserve">. </m:t>
        </m:r>
      </m:oMath>
      <w:r w:rsidRPr="009F5BC0">
        <w:rPr>
          <w:rFonts w:eastAsiaTheme="minorEastAsia" w:cs="Times New Roman"/>
          <w:sz w:val="28"/>
          <w:szCs w:val="28"/>
        </w:rPr>
        <w:t xml:space="preserve"> </w:t>
      </w:r>
    </w:p>
    <w:p w14:paraId="7D92BB1E" w14:textId="77777777" w:rsidR="008A6D34" w:rsidRPr="009F5BC0" w:rsidRDefault="008A6D34" w:rsidP="008A6D34">
      <w:pPr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 xml:space="preserve">Чтобы при этом выполнялось условие сходимости (см. лекцию), эту итерационную формулу удобно  записать  в виде 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x=x-θ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</m:oMath>
      <w:r w:rsidRPr="009F5BC0">
        <w:rPr>
          <w:rFonts w:eastAsiaTheme="minorEastAsia" w:cs="Times New Roman"/>
          <w:sz w:val="28"/>
          <w:szCs w:val="28"/>
        </w:rPr>
        <w:t xml:space="preserve">,  гд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θ=1/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max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⁡</m:t>
        </m:r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)</m:t>
        </m:r>
      </m:oMath>
      <w:r w:rsidRPr="009F5BC0">
        <w:rPr>
          <w:rFonts w:eastAsiaTheme="minorEastAsia" w:cs="Times New Roman"/>
          <w:sz w:val="28"/>
          <w:szCs w:val="28"/>
        </w:rPr>
        <w:t xml:space="preserve">. Максимальное значение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  <w:r w:rsidRPr="009F5BC0">
        <w:rPr>
          <w:rFonts w:eastAsiaTheme="minorEastAsia" w:cs="Times New Roman"/>
          <w:sz w:val="28"/>
          <w:szCs w:val="28"/>
        </w:rPr>
        <w:t xml:space="preserve"> ищется на выделенном интервале. Тогда тут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θ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</w:p>
    <w:p w14:paraId="012159E0" w14:textId="77777777" w:rsidR="008A6D34" w:rsidRPr="009F5BC0" w:rsidRDefault="008A6D34" w:rsidP="008A6D34">
      <w:pPr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  <w:lang w:val="en-US"/>
        </w:rPr>
        <w:t>III</w:t>
      </w:r>
      <w:r w:rsidRPr="009F5BC0">
        <w:rPr>
          <w:rFonts w:eastAsiaTheme="minorEastAsia" w:cs="Times New Roman"/>
          <w:sz w:val="28"/>
          <w:szCs w:val="28"/>
        </w:rPr>
        <w:t xml:space="preserve">. Решить задачу №1 </w:t>
      </w:r>
      <w:r w:rsidRPr="009F5BC0">
        <w:rPr>
          <w:rFonts w:eastAsiaTheme="minorEastAsia" w:cs="Times New Roman"/>
          <w:sz w:val="28"/>
          <w:szCs w:val="28"/>
          <w:u w:val="single"/>
        </w:rPr>
        <w:t>методом Ньютона</w:t>
      </w:r>
      <w:r w:rsidRPr="009F5BC0">
        <w:rPr>
          <w:rFonts w:cs="Times New Roman"/>
          <w:sz w:val="28"/>
          <w:szCs w:val="28"/>
          <w:u w:val="single"/>
        </w:rPr>
        <w:t xml:space="preserve"> </w:t>
      </w:r>
      <w:r w:rsidRPr="009F5BC0">
        <w:rPr>
          <w:rFonts w:cs="Times New Roman"/>
          <w:sz w:val="28"/>
          <w:szCs w:val="28"/>
        </w:rPr>
        <w:t xml:space="preserve">с точностью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</w:rPr>
          <m:t>ε=0.001</m:t>
        </m:r>
      </m:oMath>
      <w:r w:rsidRPr="009F5BC0">
        <w:rPr>
          <w:rFonts w:eastAsiaTheme="minorEastAsia" w:cs="Times New Roman"/>
          <w:sz w:val="28"/>
          <w:szCs w:val="28"/>
        </w:rPr>
        <w:t>.</w:t>
      </w:r>
    </w:p>
    <w:p w14:paraId="7781901B" w14:textId="77777777" w:rsidR="008A6D34" w:rsidRPr="009F5BC0" w:rsidRDefault="008A6D34" w:rsidP="008A6D34">
      <w:pPr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 xml:space="preserve">     (Проверить задачу на сходимость!! См. лекцию)</w:t>
      </w:r>
    </w:p>
    <w:p w14:paraId="408262AE" w14:textId="77777777" w:rsidR="008A6D34" w:rsidRPr="009F5BC0" w:rsidRDefault="008A6D34" w:rsidP="008A6D34">
      <w:pPr>
        <w:tabs>
          <w:tab w:val="left" w:pos="3555"/>
        </w:tabs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  <w:lang w:val="en-US"/>
        </w:rPr>
        <w:t>IV</w:t>
      </w:r>
      <w:r w:rsidRPr="009F5BC0">
        <w:rPr>
          <w:rFonts w:eastAsiaTheme="minorEastAsia" w:cs="Times New Roman"/>
          <w:sz w:val="28"/>
          <w:szCs w:val="28"/>
        </w:rPr>
        <w:t>. Сравнить результаты полученные  двумя разными методами.</w:t>
      </w:r>
      <w:r w:rsidRPr="009F5BC0">
        <w:rPr>
          <w:rFonts w:eastAsiaTheme="minorEastAsia" w:cs="Times New Roman"/>
          <w:sz w:val="28"/>
          <w:szCs w:val="28"/>
        </w:rPr>
        <w:tab/>
      </w:r>
    </w:p>
    <w:p w14:paraId="651090CA" w14:textId="77777777" w:rsidR="008A6D34" w:rsidRPr="009F5BC0" w:rsidRDefault="008A6D34" w:rsidP="008A6D34">
      <w:pPr>
        <w:rPr>
          <w:rFonts w:eastAsiaTheme="minorEastAsia" w:cs="Times New Roman"/>
          <w:b/>
          <w:sz w:val="28"/>
          <w:szCs w:val="28"/>
        </w:rPr>
      </w:pPr>
    </w:p>
    <w:p w14:paraId="478F7E95" w14:textId="77777777" w:rsidR="008A6D34" w:rsidRPr="009F5BC0" w:rsidRDefault="008A6D34" w:rsidP="008A6D34">
      <w:pPr>
        <w:rPr>
          <w:rFonts w:eastAsiaTheme="minorEastAsia" w:cs="Times New Roman"/>
          <w:b/>
          <w:sz w:val="28"/>
          <w:szCs w:val="28"/>
        </w:rPr>
      </w:pPr>
      <w:r w:rsidRPr="009F5BC0">
        <w:rPr>
          <w:rFonts w:eastAsiaTheme="minorEastAsia" w:cs="Times New Roman"/>
          <w:b/>
          <w:sz w:val="28"/>
          <w:szCs w:val="28"/>
        </w:rPr>
        <w:t>Задача № 2.</w:t>
      </w:r>
    </w:p>
    <w:p w14:paraId="66F7F4DD" w14:textId="77777777" w:rsidR="008A6D34" w:rsidRPr="009F5BC0" w:rsidRDefault="008A6D34" w:rsidP="008A6D34">
      <w:pPr>
        <w:rPr>
          <w:rFonts w:eastAsiaTheme="minorEastAsia" w:cs="Times New Roman"/>
          <w:b/>
          <w:sz w:val="28"/>
          <w:szCs w:val="28"/>
        </w:rPr>
      </w:pPr>
      <w:r w:rsidRPr="009F5BC0">
        <w:rPr>
          <w:rFonts w:eastAsiaTheme="minorEastAsia" w:cs="Times New Roman"/>
          <w:b/>
          <w:sz w:val="28"/>
          <w:szCs w:val="28"/>
        </w:rPr>
        <w:t xml:space="preserve">  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2x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func>
        <m:r>
          <w:rPr>
            <w:rFonts w:ascii="Cambria Math" w:hAnsi="Cambria Math" w:cs="Times New Roman"/>
            <w:sz w:val="28"/>
            <w:szCs w:val="28"/>
          </w:rPr>
          <m:t>=0</m:t>
        </m:r>
      </m:oMath>
    </w:p>
    <w:p w14:paraId="5179C137" w14:textId="77777777" w:rsidR="008A6D34" w:rsidRPr="009F5BC0" w:rsidRDefault="008A6D34" w:rsidP="008A6D34">
      <w:pPr>
        <w:rPr>
          <w:rFonts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  <w:lang w:val="en-US"/>
        </w:rPr>
        <w:t>I</w:t>
      </w:r>
      <w:r w:rsidRPr="009F5BC0">
        <w:rPr>
          <w:rFonts w:cs="Times New Roman"/>
          <w:sz w:val="28"/>
          <w:szCs w:val="28"/>
        </w:rPr>
        <w:t>. Выделить графическим  способом  корень нелинейного   уравнения.</w:t>
      </w:r>
    </w:p>
    <w:p w14:paraId="46F62948" w14:textId="77777777" w:rsidR="008A6D34" w:rsidRPr="009F5BC0" w:rsidRDefault="008A6D34" w:rsidP="008A6D34">
      <w:pPr>
        <w:rPr>
          <w:rFonts w:eastAsiaTheme="minorEastAsia"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  <w:lang w:val="en-US"/>
        </w:rPr>
        <w:t>II</w:t>
      </w:r>
      <w:r w:rsidRPr="009F5BC0">
        <w:rPr>
          <w:rFonts w:cs="Times New Roman"/>
          <w:sz w:val="28"/>
          <w:szCs w:val="28"/>
        </w:rPr>
        <w:t xml:space="preserve">. Решить задачу  методом простой итерации  с точностью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</w:rPr>
          <m:t>ε=0.001</m:t>
        </m:r>
      </m:oMath>
    </w:p>
    <w:p w14:paraId="6C9A81E0" w14:textId="77777777" w:rsidR="008A6D34" w:rsidRPr="009F5BC0" w:rsidRDefault="008A6D34" w:rsidP="008A6D34">
      <w:pPr>
        <w:ind w:left="720"/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>( С предварительной  проверкой на сходимость!)</w:t>
      </w:r>
    </w:p>
    <w:p w14:paraId="7E755C97" w14:textId="77777777" w:rsidR="008A6D34" w:rsidRPr="009F5BC0" w:rsidRDefault="008A6D34" w:rsidP="008A6D34">
      <w:pPr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  <w:lang w:val="en-US"/>
        </w:rPr>
        <w:t>III</w:t>
      </w:r>
      <w:r w:rsidRPr="009F5BC0">
        <w:rPr>
          <w:rFonts w:eastAsiaTheme="minorEastAsia" w:cs="Times New Roman"/>
          <w:sz w:val="28"/>
          <w:szCs w:val="28"/>
        </w:rPr>
        <w:t>. Решить задачу № 2 методом Ньютона</w:t>
      </w:r>
      <w:r w:rsidRPr="009F5BC0">
        <w:rPr>
          <w:rFonts w:cs="Times New Roman"/>
          <w:sz w:val="28"/>
          <w:szCs w:val="28"/>
        </w:rPr>
        <w:t xml:space="preserve"> с точностью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</w:rPr>
          <m:t>ε=0.001</m:t>
        </m:r>
      </m:oMath>
      <w:r w:rsidRPr="009F5BC0">
        <w:rPr>
          <w:rFonts w:eastAsiaTheme="minorEastAsia" w:cs="Times New Roman"/>
          <w:sz w:val="28"/>
          <w:szCs w:val="28"/>
        </w:rPr>
        <w:t xml:space="preserve">. </w:t>
      </w:r>
    </w:p>
    <w:p w14:paraId="776E148C" w14:textId="77777777" w:rsidR="008A6D34" w:rsidRPr="009F5BC0" w:rsidRDefault="008A6D34" w:rsidP="008A6D34">
      <w:pPr>
        <w:ind w:left="720"/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>( С предварительной  проверкой на сходимость!)</w:t>
      </w:r>
    </w:p>
    <w:p w14:paraId="55173D43" w14:textId="77777777" w:rsidR="008A6D34" w:rsidRPr="009F5BC0" w:rsidRDefault="008A6D34" w:rsidP="008A6D34">
      <w:pPr>
        <w:tabs>
          <w:tab w:val="left" w:pos="3555"/>
        </w:tabs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  <w:lang w:val="en-US"/>
        </w:rPr>
        <w:t>IV</w:t>
      </w:r>
      <w:r w:rsidRPr="009F5BC0">
        <w:rPr>
          <w:rFonts w:eastAsiaTheme="minorEastAsia" w:cs="Times New Roman"/>
          <w:sz w:val="28"/>
          <w:szCs w:val="28"/>
        </w:rPr>
        <w:t>. Сравнить результаты.</w:t>
      </w:r>
      <w:r w:rsidRPr="009F5BC0">
        <w:rPr>
          <w:rFonts w:eastAsiaTheme="minorEastAsia" w:cs="Times New Roman"/>
          <w:sz w:val="28"/>
          <w:szCs w:val="28"/>
        </w:rPr>
        <w:tab/>
      </w:r>
    </w:p>
    <w:p w14:paraId="77961DA9" w14:textId="77777777" w:rsidR="002758C1" w:rsidRPr="009F5BC0" w:rsidRDefault="002758C1" w:rsidP="002758C1">
      <w:pPr>
        <w:pStyle w:val="2"/>
        <w:rPr>
          <w:rFonts w:asciiTheme="minorHAnsi" w:hAnsiTheme="minorHAnsi"/>
        </w:rPr>
      </w:pPr>
      <w:bookmarkStart w:id="8" w:name="_Toc40892979"/>
      <w:r w:rsidRPr="009F5BC0">
        <w:rPr>
          <w:rFonts w:asciiTheme="minorHAnsi" w:hAnsiTheme="minorHAnsi"/>
        </w:rPr>
        <w:lastRenderedPageBreak/>
        <w:t>Решение задачи №1</w:t>
      </w:r>
      <w:bookmarkEnd w:id="8"/>
    </w:p>
    <w:p w14:paraId="54FCD2EE" w14:textId="77777777" w:rsidR="002758C1" w:rsidRPr="009F5BC0" w:rsidRDefault="002758C1" w:rsidP="002758C1">
      <w:pPr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 xml:space="preserve">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2x-4=0</m:t>
        </m:r>
      </m:oMath>
    </w:p>
    <w:p w14:paraId="0234DC17" w14:textId="77777777" w:rsidR="008C29B3" w:rsidRPr="009F5BC0" w:rsidRDefault="002758C1" w:rsidP="002758C1">
      <w:pPr>
        <w:pStyle w:val="2"/>
        <w:rPr>
          <w:rFonts w:asciiTheme="minorHAnsi" w:hAnsiTheme="minorHAnsi"/>
        </w:rPr>
      </w:pPr>
      <w:bookmarkStart w:id="9" w:name="_Toc40892980"/>
      <w:r w:rsidRPr="009F5BC0">
        <w:rPr>
          <w:rFonts w:asciiTheme="minorHAnsi" w:hAnsiTheme="minorHAnsi"/>
          <w:lang w:val="en-US"/>
        </w:rPr>
        <w:t>I</w:t>
      </w:r>
      <w:r w:rsidRPr="009F5BC0">
        <w:rPr>
          <w:rFonts w:asciiTheme="minorHAnsi" w:hAnsiTheme="minorHAnsi"/>
        </w:rPr>
        <w:t>.</w:t>
      </w:r>
      <w:bookmarkEnd w:id="9"/>
    </w:p>
    <w:p w14:paraId="40EC19D9" w14:textId="77777777" w:rsidR="002758C1" w:rsidRPr="009F5BC0" w:rsidRDefault="002758C1" w:rsidP="002758C1">
      <w:pPr>
        <w:pStyle w:val="a6"/>
      </w:pP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</m:t>
            </m:r>
          </m:e>
        </m:d>
      </m:oMath>
      <w:r w:rsidRPr="009F5BC0">
        <w:t xml:space="preserve"> = -5</w:t>
      </w:r>
    </w:p>
    <w:p w14:paraId="3CA87C37" w14:textId="77777777" w:rsidR="002758C1" w:rsidRPr="009F5BC0" w:rsidRDefault="002758C1" w:rsidP="002758C1">
      <w:pPr>
        <w:pStyle w:val="a6"/>
      </w:pP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2</m:t>
            </m:r>
          </m:e>
        </m:d>
      </m:oMath>
      <w:r w:rsidRPr="009F5BC0">
        <w:t xml:space="preserve"> = 8</w:t>
      </w:r>
    </w:p>
    <w:p w14:paraId="26B2276B" w14:textId="77777777" w:rsidR="002758C1" w:rsidRPr="009F5BC0" w:rsidRDefault="00FF73D9" w:rsidP="002758C1">
      <w:pPr>
        <w:pStyle w:val="a6"/>
        <w:rPr>
          <w:rFonts w:cs="Arial"/>
          <w:color w:val="3C4043"/>
          <w:shd w:val="clear" w:color="auto" w:fill="FFFFFF"/>
        </w:rPr>
      </w:pPr>
      <w:r w:rsidRPr="009F5BC0">
        <w:rPr>
          <w:rFonts w:eastAsiaTheme="minorEastAsia"/>
        </w:rPr>
        <w:t>Ответ</w:t>
      </w:r>
      <w:r w:rsidRPr="00287741">
        <w:rPr>
          <w:rFonts w:eastAsiaTheme="minorEastAsia"/>
        </w:rPr>
        <w:t xml:space="preserve">: </w:t>
      </w:r>
      <w:r w:rsidR="002758C1" w:rsidRPr="009F5BC0">
        <w:rPr>
          <w:rFonts w:eastAsiaTheme="minorEastAsia"/>
        </w:rPr>
        <w:t>Х</w:t>
      </w:r>
      <w:r w:rsidR="002758C1" w:rsidRPr="009F5BC0">
        <w:rPr>
          <w:rFonts w:eastAsiaTheme="minorEastAsia"/>
          <w:vertAlign w:val="subscript"/>
        </w:rPr>
        <w:t>0</w:t>
      </w:r>
      <w:r w:rsidR="002758C1" w:rsidRPr="009F5BC0">
        <w:rPr>
          <w:rFonts w:eastAsiaTheme="minorEastAsia"/>
        </w:rPr>
        <w:t xml:space="preserve"> </w:t>
      </w:r>
      <w:r w:rsidR="002758C1" w:rsidRPr="009F5BC0">
        <w:rPr>
          <w:rFonts w:ascii="Cambria Math" w:hAnsi="Cambria Math" w:cs="Cambria Math"/>
          <w:color w:val="222222"/>
          <w:sz w:val="21"/>
          <w:szCs w:val="21"/>
          <w:shd w:val="clear" w:color="auto" w:fill="FFFFFF"/>
        </w:rPr>
        <w:t>∈</w:t>
      </w:r>
      <w:r w:rsidR="002758C1" w:rsidRPr="009F5BC0">
        <w:rPr>
          <w:rFonts w:eastAsiaTheme="minorEastAsia"/>
        </w:rPr>
        <w:t xml:space="preserve"> (</w:t>
      </w:r>
      <w:r w:rsidRPr="00287741">
        <w:rPr>
          <w:rFonts w:eastAsiaTheme="minorEastAsia"/>
        </w:rPr>
        <w:t>1</w:t>
      </w:r>
      <w:r w:rsidR="002758C1" w:rsidRPr="009F5BC0">
        <w:rPr>
          <w:rFonts w:cs="Arial"/>
          <w:color w:val="3C4043"/>
          <w:shd w:val="clear" w:color="auto" w:fill="FFFFFF"/>
        </w:rPr>
        <w:t>;</w:t>
      </w:r>
      <w:r w:rsidRPr="00287741">
        <w:rPr>
          <w:rFonts w:cs="Arial"/>
          <w:color w:val="3C4043"/>
          <w:shd w:val="clear" w:color="auto" w:fill="FFFFFF"/>
        </w:rPr>
        <w:t>2</w:t>
      </w:r>
      <w:r w:rsidR="002758C1" w:rsidRPr="009F5BC0">
        <w:rPr>
          <w:rFonts w:cs="Arial"/>
          <w:color w:val="3C4043"/>
          <w:shd w:val="clear" w:color="auto" w:fill="FFFFFF"/>
        </w:rPr>
        <w:t>)</w:t>
      </w:r>
    </w:p>
    <w:p w14:paraId="1B9EFAC1" w14:textId="77777777" w:rsidR="00317EDE" w:rsidRPr="009F5BC0" w:rsidRDefault="00F15ED2" w:rsidP="00317EDE">
      <w:pPr>
        <w:pStyle w:val="2"/>
        <w:rPr>
          <w:rFonts w:asciiTheme="minorHAnsi" w:eastAsiaTheme="minorEastAsia" w:hAnsiTheme="minorHAnsi"/>
        </w:rPr>
      </w:pPr>
      <w:bookmarkStart w:id="10" w:name="_Toc40892981"/>
      <w:r w:rsidRPr="009F5BC0">
        <w:rPr>
          <w:rFonts w:asciiTheme="minorHAnsi" w:hAnsiTheme="minorHAnsi" w:cs="Times New Roman"/>
          <w:sz w:val="28"/>
          <w:szCs w:val="28"/>
          <w:lang w:val="en-US"/>
        </w:rPr>
        <w:t>II</w:t>
      </w:r>
      <w:r w:rsidRPr="009F5BC0">
        <w:rPr>
          <w:rFonts w:asciiTheme="minorHAnsi" w:hAnsiTheme="minorHAnsi"/>
        </w:rPr>
        <w:t>.</w:t>
      </w:r>
      <w:r w:rsidR="00317EDE" w:rsidRPr="009F5BC0">
        <w:rPr>
          <w:rFonts w:asciiTheme="minorHAnsi" w:hAnsiTheme="minorHAnsi"/>
        </w:rPr>
        <w:t xml:space="preserve"> </w:t>
      </w:r>
      <w:r w:rsidR="00317EDE" w:rsidRPr="009F5BC0">
        <w:rPr>
          <w:rFonts w:asciiTheme="minorHAnsi" w:eastAsiaTheme="minorEastAsia" w:hAnsiTheme="minorHAnsi"/>
        </w:rPr>
        <w:t xml:space="preserve">Для решения дописал раннее </w:t>
      </w:r>
      <w:r w:rsidR="00120A1D" w:rsidRPr="009F5BC0">
        <w:rPr>
          <w:rFonts w:asciiTheme="minorHAnsi" w:eastAsiaTheme="minorEastAsia" w:hAnsiTheme="minorHAnsi"/>
        </w:rPr>
        <w:t>на</w:t>
      </w:r>
      <w:r w:rsidR="00317EDE" w:rsidRPr="009F5BC0">
        <w:rPr>
          <w:rFonts w:asciiTheme="minorHAnsi" w:eastAsiaTheme="minorEastAsia" w:hAnsiTheme="minorHAnsi"/>
        </w:rPr>
        <w:t xml:space="preserve">писанную </w:t>
      </w:r>
      <w:r w:rsidR="00120A1D" w:rsidRPr="009F5BC0">
        <w:rPr>
          <w:rFonts w:asciiTheme="minorHAnsi" w:eastAsiaTheme="minorEastAsia" w:hAnsiTheme="minorHAnsi"/>
        </w:rPr>
        <w:t>программу</w:t>
      </w:r>
      <w:bookmarkEnd w:id="10"/>
    </w:p>
    <w:p w14:paraId="3D069182" w14:textId="77777777" w:rsidR="00F15ED2" w:rsidRPr="009F5BC0" w:rsidRDefault="00F15ED2" w:rsidP="00F15ED2">
      <w:pPr>
        <w:pStyle w:val="2"/>
        <w:rPr>
          <w:rFonts w:asciiTheme="minorHAnsi" w:hAnsiTheme="minorHAnsi"/>
        </w:rPr>
      </w:pPr>
    </w:p>
    <w:p w14:paraId="4009086F" w14:textId="77777777" w:rsidR="002758C1" w:rsidRPr="009F5BC0" w:rsidRDefault="00287741" w:rsidP="00317EDE">
      <w:pPr>
        <w:pStyle w:val="a6"/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,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317EDE" w:rsidRPr="009F5BC0">
        <w:rPr>
          <w:rFonts w:eastAsiaTheme="minorEastAsia"/>
        </w:rPr>
        <w:t xml:space="preserve"> = 4</w:t>
      </w:r>
      <w:r w:rsidR="00317EDE" w:rsidRPr="009F5BC0">
        <w:rPr>
          <w:rFonts w:eastAsiaTheme="minorEastAsia"/>
          <w:lang w:val="en-US"/>
        </w:rPr>
        <w:t>x</w:t>
      </w:r>
      <w:r w:rsidR="00317EDE" w:rsidRPr="009F5BC0">
        <w:rPr>
          <w:rFonts w:eastAsiaTheme="minorEastAsia"/>
          <w:vertAlign w:val="superscript"/>
        </w:rPr>
        <w:t xml:space="preserve">3 </w:t>
      </w:r>
      <w:r w:rsidR="00317EDE" w:rsidRPr="009F5BC0">
        <w:rPr>
          <w:rFonts w:eastAsiaTheme="minorEastAsia"/>
        </w:rPr>
        <w:t>– 2</w:t>
      </w:r>
    </w:p>
    <w:p w14:paraId="35956CDB" w14:textId="77777777" w:rsidR="00317EDE" w:rsidRPr="009F5BC0" w:rsidRDefault="00287741" w:rsidP="00317EDE">
      <w:pPr>
        <w:pStyle w:val="a6"/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,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317EDE" w:rsidRPr="009F5BC0">
        <w:rPr>
          <w:rFonts w:eastAsiaTheme="minorEastAsia"/>
        </w:rPr>
        <w:t xml:space="preserve"> = 1</w:t>
      </w:r>
      <w:r w:rsidR="00317EDE" w:rsidRPr="009F5BC0">
        <w:rPr>
          <w:rFonts w:eastAsiaTheme="minorEastAsia"/>
          <w:vertAlign w:val="superscript"/>
        </w:rPr>
        <w:t xml:space="preserve"> </w:t>
      </w:r>
      <w:r w:rsidR="00317EDE" w:rsidRPr="009F5BC0">
        <w:rPr>
          <w:rFonts w:eastAsiaTheme="minorEastAsia"/>
        </w:rPr>
        <w:t>– 2 = -1</w:t>
      </w:r>
    </w:p>
    <w:p w14:paraId="407DE1EE" w14:textId="77777777" w:rsidR="00317EDE" w:rsidRPr="00287741" w:rsidRDefault="00287741" w:rsidP="00317EDE">
      <w:pPr>
        <w:pStyle w:val="a6"/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,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 w:rsidR="00317EDE" w:rsidRPr="00287741">
        <w:rPr>
          <w:rFonts w:eastAsiaTheme="minorEastAsia"/>
        </w:rPr>
        <w:t xml:space="preserve"> = 32</w:t>
      </w:r>
      <w:r w:rsidR="00317EDE" w:rsidRPr="00287741">
        <w:rPr>
          <w:rFonts w:eastAsiaTheme="minorEastAsia"/>
          <w:vertAlign w:val="superscript"/>
        </w:rPr>
        <w:t xml:space="preserve"> </w:t>
      </w:r>
      <w:r w:rsidR="00317EDE" w:rsidRPr="00287741">
        <w:rPr>
          <w:rFonts w:eastAsiaTheme="minorEastAsia"/>
        </w:rPr>
        <w:t>– 2 = 30</w:t>
      </w:r>
    </w:p>
    <w:p w14:paraId="38512F2B" w14:textId="77777777" w:rsidR="00317EDE" w:rsidRPr="00287741" w:rsidRDefault="00317EDE" w:rsidP="00317EDE">
      <w:pPr>
        <w:pStyle w:val="a6"/>
        <w:rPr>
          <w:rFonts w:eastAsiaTheme="minorEastAsia"/>
        </w:rPr>
      </w:pPr>
      <w:r w:rsidRPr="009F5BC0">
        <w:sym w:font="Symbol" w:char="F06C"/>
      </w:r>
      <w:r w:rsidRPr="00287741">
        <w:rPr>
          <w:rFonts w:eastAsiaTheme="minorEastAsia"/>
        </w:rPr>
        <w:t xml:space="preserve"> = </w:t>
      </w:r>
      <w:r w:rsidR="00E929FF" w:rsidRPr="00287741">
        <w:rPr>
          <w:rFonts w:eastAsiaTheme="minorEastAsia"/>
        </w:rPr>
        <w:t>-</w:t>
      </w:r>
      <w:r w:rsidRPr="00287741">
        <w:rPr>
          <w:rFonts w:eastAsiaTheme="minorEastAsia"/>
        </w:rPr>
        <w:t>2/30 = -0.0667</w:t>
      </w:r>
    </w:p>
    <w:p w14:paraId="1D8B57F2" w14:textId="77777777" w:rsidR="00317EDE" w:rsidRPr="00287741" w:rsidRDefault="00317EDE" w:rsidP="00317EDE">
      <w:pPr>
        <w:pStyle w:val="3"/>
        <w:rPr>
          <w:rFonts w:asciiTheme="minorHAnsi" w:eastAsiaTheme="minorEastAsia" w:hAnsiTheme="minorHAnsi"/>
        </w:rPr>
      </w:pPr>
      <w:bookmarkStart w:id="11" w:name="_Toc40892982"/>
      <w:r w:rsidRPr="009F5BC0">
        <w:rPr>
          <w:rFonts w:asciiTheme="minorHAnsi" w:eastAsiaTheme="minorEastAsia" w:hAnsiTheme="minorHAnsi"/>
        </w:rPr>
        <w:t>Дописанный</w:t>
      </w:r>
      <w:r w:rsidRPr="00287741">
        <w:rPr>
          <w:rFonts w:asciiTheme="minorHAnsi" w:eastAsiaTheme="minorEastAsia" w:hAnsiTheme="minorHAnsi"/>
        </w:rPr>
        <w:t xml:space="preserve"> </w:t>
      </w:r>
      <w:r w:rsidRPr="009F5BC0">
        <w:rPr>
          <w:rFonts w:asciiTheme="minorHAnsi" w:eastAsiaTheme="minorEastAsia" w:hAnsiTheme="minorHAnsi"/>
        </w:rPr>
        <w:t>код</w:t>
      </w:r>
      <w:bookmarkEnd w:id="11"/>
      <w:r w:rsidRPr="00287741">
        <w:rPr>
          <w:rFonts w:asciiTheme="minorHAnsi" w:eastAsiaTheme="minorEastAsia" w:hAnsiTheme="minorHAnsi"/>
        </w:rPr>
        <w:t xml:space="preserve"> </w:t>
      </w:r>
    </w:p>
    <w:p w14:paraId="05B991CB" w14:textId="77777777" w:rsidR="00787C87" w:rsidRPr="00287741" w:rsidRDefault="00787C87" w:rsidP="00787C87">
      <w:pPr>
        <w:pStyle w:val="a6"/>
      </w:pPr>
    </w:p>
    <w:p w14:paraId="3B1AD909" w14:textId="77777777" w:rsidR="00317EDE" w:rsidRPr="009F5BC0" w:rsidRDefault="00317EDE" w:rsidP="00317EDE">
      <w:pPr>
        <w:pStyle w:val="a6"/>
        <w:rPr>
          <w:lang w:val="en-US"/>
        </w:rPr>
      </w:pPr>
      <w:r w:rsidRPr="009F5BC0">
        <w:t>Глобальная область</w:t>
      </w:r>
      <w:r w:rsidRPr="009F5BC0">
        <w:rPr>
          <w:lang w:val="en-US"/>
        </w:rPr>
        <w:t>:</w:t>
      </w:r>
    </w:p>
    <w:p w14:paraId="10050244" w14:textId="77777777" w:rsidR="00120A1D" w:rsidRPr="009F5BC0" w:rsidRDefault="00120A1D" w:rsidP="00317EDE">
      <w:pPr>
        <w:pStyle w:val="a6"/>
        <w:rPr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Fx6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 { </w:t>
      </w:r>
      <w:r w:rsidRPr="009F5BC0">
        <w:rPr>
          <w:rFonts w:cs="Consolas"/>
          <w:color w:val="0000FF"/>
          <w:sz w:val="19"/>
          <w:szCs w:val="19"/>
          <w:lang w:val="en-US"/>
        </w:rPr>
        <w:t>retur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pow(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4) - 2 *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- 4; }</w:t>
      </w:r>
    </w:p>
    <w:p w14:paraId="2B34B5EF" w14:textId="77777777" w:rsidR="00317EDE" w:rsidRPr="009F5BC0" w:rsidRDefault="00317EDE" w:rsidP="00317EDE">
      <w:pPr>
        <w:pStyle w:val="a6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ростойИтерации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</w:rPr>
        <w:t>х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a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*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)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Eps</w:t>
      </w:r>
      <w:r w:rsidRPr="009F5BC0">
        <w:rPr>
          <w:rFonts w:cs="Consolas"/>
          <w:color w:val="000000"/>
          <w:sz w:val="19"/>
          <w:szCs w:val="19"/>
          <w:lang w:val="en-US"/>
        </w:rPr>
        <w:t>);</w:t>
      </w:r>
    </w:p>
    <w:p w14:paraId="20345364" w14:textId="77777777" w:rsidR="00787C87" w:rsidRPr="009F5BC0" w:rsidRDefault="00787C87" w:rsidP="00317EDE">
      <w:pPr>
        <w:pStyle w:val="a6"/>
        <w:rPr>
          <w:rFonts w:cs="Consolas"/>
          <w:color w:val="000000"/>
          <w:sz w:val="19"/>
          <w:szCs w:val="19"/>
          <w:lang w:val="en-US"/>
        </w:rPr>
      </w:pPr>
    </w:p>
    <w:p w14:paraId="126FD456" w14:textId="77777777" w:rsidR="00317EDE" w:rsidRPr="009F5BC0" w:rsidRDefault="00317EDE" w:rsidP="00317EDE">
      <w:pPr>
        <w:pStyle w:val="a6"/>
        <w:rPr>
          <w:lang w:val="en-US"/>
        </w:rPr>
      </w:pPr>
      <w:r w:rsidRPr="009F5BC0">
        <w:rPr>
          <w:lang w:val="en-US"/>
        </w:rPr>
        <w:t>main:</w:t>
      </w:r>
    </w:p>
    <w:p w14:paraId="673192C6" w14:textId="77777777" w:rsidR="00317EDE" w:rsidRPr="009F5BC0" w:rsidRDefault="00317EDE" w:rsidP="00317EDE">
      <w:pPr>
        <w:pStyle w:val="a6"/>
        <w:rPr>
          <w:rFonts w:cs="Consolas"/>
          <w:color w:val="000000"/>
          <w:sz w:val="19"/>
          <w:szCs w:val="19"/>
        </w:rPr>
      </w:pP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Ответ: x = "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ростойИтерации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(2, -0.0667, Fx6, 0.001)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</w:rPr>
        <w:t>;</w:t>
      </w:r>
    </w:p>
    <w:p w14:paraId="73D8A439" w14:textId="77777777" w:rsidR="00787C87" w:rsidRPr="009F5BC0" w:rsidRDefault="00787C87" w:rsidP="00317EDE">
      <w:pPr>
        <w:pStyle w:val="a6"/>
        <w:rPr>
          <w:rFonts w:cs="Consolas"/>
          <w:color w:val="000000"/>
          <w:sz w:val="19"/>
          <w:szCs w:val="19"/>
        </w:rPr>
      </w:pPr>
    </w:p>
    <w:p w14:paraId="592106EE" w14:textId="77777777" w:rsidR="00317EDE" w:rsidRPr="009F5BC0" w:rsidRDefault="00317EDE" w:rsidP="00317EDE">
      <w:pPr>
        <w:pStyle w:val="a6"/>
        <w:rPr>
          <w:lang w:val="en-US"/>
        </w:rPr>
      </w:pPr>
      <w:r w:rsidRPr="009F5BC0">
        <w:t>Реализация</w:t>
      </w:r>
      <w:r w:rsidRPr="009F5BC0">
        <w:rPr>
          <w:lang w:val="en-US"/>
        </w:rPr>
        <w:t xml:space="preserve"> </w:t>
      </w:r>
      <w:r w:rsidRPr="009F5BC0">
        <w:t>ф</w:t>
      </w:r>
      <w:r w:rsidRPr="009F5BC0">
        <w:rPr>
          <w:lang w:val="en-US"/>
        </w:rPr>
        <w:t>-</w:t>
      </w:r>
      <w:proofErr w:type="spellStart"/>
      <w:r w:rsidRPr="009F5BC0">
        <w:t>ий</w:t>
      </w:r>
      <w:proofErr w:type="spellEnd"/>
      <w:r w:rsidRPr="009F5BC0">
        <w:rPr>
          <w:lang w:val="en-US"/>
        </w:rPr>
        <w:t>:</w:t>
      </w:r>
    </w:p>
    <w:p w14:paraId="6313CBC6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ростойИтерации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x1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a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*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)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Eps</w:t>
      </w:r>
      <w:r w:rsidRPr="009F5BC0">
        <w:rPr>
          <w:rFonts w:cs="Consolas"/>
          <w:color w:val="000000"/>
          <w:sz w:val="19"/>
          <w:szCs w:val="19"/>
          <w:lang w:val="en-US"/>
        </w:rPr>
        <w:t>) {</w:t>
      </w:r>
    </w:p>
    <w:p w14:paraId="097D59AD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ons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n = 5;</w:t>
      </w:r>
    </w:p>
    <w:p w14:paraId="28E60728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= 0;</w:t>
      </w:r>
    </w:p>
    <w:p w14:paraId="1BAD640C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N[n];</w:t>
      </w:r>
    </w:p>
    <w:p w14:paraId="65E3E405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>** s;</w:t>
      </w:r>
    </w:p>
    <w:p w14:paraId="72AF6E7A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s = </w:t>
      </w:r>
      <w:r w:rsidRPr="009F5BC0">
        <w:rPr>
          <w:rFonts w:cs="Consolas"/>
          <w:color w:val="0000FF"/>
          <w:sz w:val="19"/>
          <w:szCs w:val="19"/>
          <w:lang w:val="en-US"/>
        </w:rPr>
        <w:t>new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>* [n];</w:t>
      </w:r>
    </w:p>
    <w:p w14:paraId="4F2E3648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fo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++)</w:t>
      </w:r>
    </w:p>
    <w:p w14:paraId="3AE53AA7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>s[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] = </w:t>
      </w:r>
      <w:r w:rsidRPr="009F5BC0">
        <w:rPr>
          <w:rFonts w:cs="Consolas"/>
          <w:color w:val="0000FF"/>
          <w:sz w:val="19"/>
          <w:szCs w:val="19"/>
          <w:lang w:val="en-US"/>
        </w:rPr>
        <w:t>new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>[15];</w:t>
      </w:r>
    </w:p>
    <w:p w14:paraId="0707F1FC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0[15] = { </w:t>
      </w:r>
      <w:r w:rsidRPr="009F5BC0">
        <w:rPr>
          <w:rFonts w:cs="Consolas"/>
          <w:color w:val="A31515"/>
          <w:sz w:val="19"/>
          <w:szCs w:val="19"/>
          <w:lang w:val="en-US"/>
        </w:rPr>
        <w:t xml:space="preserve">"      </w:t>
      </w:r>
      <w:proofErr w:type="spellStart"/>
      <w:r w:rsidRPr="009F5BC0">
        <w:rPr>
          <w:rFonts w:cs="Consolas"/>
          <w:color w:val="A31515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A31515"/>
          <w:sz w:val="19"/>
          <w:szCs w:val="19"/>
          <w:lang w:val="en-US"/>
        </w:rPr>
        <w:t xml:space="preserve">  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56DB17CD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1[15] = { </w:t>
      </w:r>
      <w:r w:rsidRPr="009F5BC0">
        <w:rPr>
          <w:rFonts w:cs="Consolas"/>
          <w:color w:val="A31515"/>
          <w:sz w:val="19"/>
          <w:szCs w:val="19"/>
          <w:lang w:val="en-US"/>
        </w:rPr>
        <w:t>"      x  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2E2D09B6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2[15] = { </w:t>
      </w:r>
      <w:r w:rsidRPr="009F5BC0">
        <w:rPr>
          <w:rFonts w:cs="Consolas"/>
          <w:color w:val="A31515"/>
          <w:sz w:val="19"/>
          <w:szCs w:val="19"/>
          <w:lang w:val="en-US"/>
        </w:rPr>
        <w:t>"      a  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10DA56B9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3[15] = { </w:t>
      </w:r>
      <w:r w:rsidRPr="009F5BC0">
        <w:rPr>
          <w:rFonts w:cs="Consolas"/>
          <w:color w:val="A31515"/>
          <w:sz w:val="19"/>
          <w:szCs w:val="19"/>
          <w:lang w:val="en-US"/>
        </w:rPr>
        <w:t>"    f(x) 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233DB540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4[15] = { </w:t>
      </w:r>
      <w:r w:rsidRPr="009F5BC0">
        <w:rPr>
          <w:rFonts w:cs="Consolas"/>
          <w:color w:val="A31515"/>
          <w:sz w:val="19"/>
          <w:szCs w:val="19"/>
          <w:lang w:val="en-US"/>
        </w:rPr>
        <w:t xml:space="preserve">"    </w:t>
      </w:r>
      <w:proofErr w:type="spellStart"/>
      <w:r w:rsidRPr="009F5BC0">
        <w:rPr>
          <w:rFonts w:cs="Consolas"/>
          <w:color w:val="A31515"/>
          <w:sz w:val="19"/>
          <w:szCs w:val="19"/>
          <w:lang w:val="en-US"/>
        </w:rPr>
        <w:t>fl</w:t>
      </w:r>
      <w:proofErr w:type="spellEnd"/>
      <w:r w:rsidRPr="009F5BC0">
        <w:rPr>
          <w:rFonts w:cs="Consolas"/>
          <w:color w:val="A31515"/>
          <w:sz w:val="19"/>
          <w:szCs w:val="19"/>
          <w:lang w:val="en-US"/>
        </w:rPr>
        <w:t>(x)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115F1B04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s[0] = s0;</w:t>
      </w:r>
    </w:p>
    <w:p w14:paraId="089C15DD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s[1] = s1;</w:t>
      </w:r>
    </w:p>
    <w:p w14:paraId="66FF759B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s[2] = s2;</w:t>
      </w:r>
    </w:p>
    <w:p w14:paraId="714FAF98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s[3] = s3;</w:t>
      </w:r>
    </w:p>
    <w:p w14:paraId="191056D4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s[4] = s4;</w:t>
      </w:r>
    </w:p>
    <w:p w14:paraId="22DFB931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N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n, s);</w:t>
      </w:r>
    </w:p>
    <w:p w14:paraId="7BD04CC9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0] =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011EBFDF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1] = </w:t>
      </w:r>
      <w:r w:rsidRPr="009F5BC0">
        <w:rPr>
          <w:rFonts w:cs="Consolas"/>
          <w:color w:val="808080"/>
          <w:sz w:val="19"/>
          <w:szCs w:val="19"/>
          <w:lang w:val="en-US"/>
        </w:rPr>
        <w:t>x1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13B38370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2] = </w:t>
      </w:r>
      <w:r w:rsidRPr="009F5BC0">
        <w:rPr>
          <w:rFonts w:cs="Consolas"/>
          <w:color w:val="808080"/>
          <w:sz w:val="19"/>
          <w:szCs w:val="19"/>
          <w:lang w:val="en-US"/>
        </w:rPr>
        <w:t>a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68C626B8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3] =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808080"/>
          <w:sz w:val="19"/>
          <w:szCs w:val="19"/>
          <w:lang w:val="en-US"/>
        </w:rPr>
        <w:t>x1</w:t>
      </w:r>
      <w:r w:rsidRPr="009F5BC0">
        <w:rPr>
          <w:rFonts w:cs="Consolas"/>
          <w:color w:val="000000"/>
          <w:sz w:val="19"/>
          <w:szCs w:val="19"/>
          <w:lang w:val="en-US"/>
        </w:rPr>
        <w:t>);</w:t>
      </w:r>
    </w:p>
    <w:p w14:paraId="14C84DAE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4] = </w:t>
      </w:r>
      <w:r w:rsidRPr="009F5BC0">
        <w:rPr>
          <w:rFonts w:cs="Consolas"/>
          <w:color w:val="808080"/>
          <w:sz w:val="19"/>
          <w:szCs w:val="19"/>
          <w:lang w:val="en-US"/>
        </w:rPr>
        <w:t>x1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+ </w:t>
      </w:r>
      <w:r w:rsidRPr="009F5BC0">
        <w:rPr>
          <w:rFonts w:cs="Consolas"/>
          <w:color w:val="808080"/>
          <w:sz w:val="19"/>
          <w:szCs w:val="19"/>
          <w:lang w:val="en-US"/>
        </w:rPr>
        <w:t>a</w:t>
      </w:r>
      <w:r w:rsidRPr="009F5BC0">
        <w:rPr>
          <w:rFonts w:cs="Consolas"/>
          <w:color w:val="000000"/>
          <w:sz w:val="19"/>
          <w:szCs w:val="19"/>
          <w:lang w:val="en-US"/>
        </w:rPr>
        <w:t>*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808080"/>
          <w:sz w:val="19"/>
          <w:szCs w:val="19"/>
          <w:lang w:val="en-US"/>
        </w:rPr>
        <w:t>x1</w:t>
      </w:r>
      <w:r w:rsidRPr="009F5BC0">
        <w:rPr>
          <w:rFonts w:cs="Consolas"/>
          <w:color w:val="000000"/>
          <w:sz w:val="19"/>
          <w:szCs w:val="19"/>
          <w:lang w:val="en-US"/>
        </w:rPr>
        <w:t>);</w:t>
      </w:r>
    </w:p>
    <w:p w14:paraId="6358CC7F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60AA1E7E" w14:textId="77777777" w:rsidR="00317EDE" w:rsidRPr="00287741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287741">
        <w:rPr>
          <w:rFonts w:cs="Consolas"/>
          <w:color w:val="0000FF"/>
          <w:sz w:val="19"/>
          <w:szCs w:val="19"/>
          <w:lang w:val="en-US"/>
        </w:rPr>
        <w:t>double</w:t>
      </w:r>
      <w:r w:rsidRPr="00287741">
        <w:rPr>
          <w:rFonts w:cs="Consolas"/>
          <w:color w:val="000000"/>
          <w:sz w:val="19"/>
          <w:szCs w:val="19"/>
          <w:lang w:val="en-US"/>
        </w:rPr>
        <w:t xml:space="preserve"> x = </w:t>
      </w:r>
      <w:r w:rsidRPr="00287741">
        <w:rPr>
          <w:rFonts w:cs="Consolas"/>
          <w:color w:val="808080"/>
          <w:sz w:val="19"/>
          <w:szCs w:val="19"/>
          <w:lang w:val="en-US"/>
        </w:rPr>
        <w:t>x1</w:t>
      </w:r>
      <w:r w:rsidRPr="00287741">
        <w:rPr>
          <w:rFonts w:cs="Consolas"/>
          <w:color w:val="000000"/>
          <w:sz w:val="19"/>
          <w:szCs w:val="19"/>
          <w:lang w:val="en-US"/>
        </w:rPr>
        <w:t>;</w:t>
      </w:r>
    </w:p>
    <w:p w14:paraId="7960B95D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287741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whi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abs(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x)) &gt; </w:t>
      </w:r>
      <w:r w:rsidRPr="009F5BC0">
        <w:rPr>
          <w:rFonts w:cs="Consolas"/>
          <w:color w:val="808080"/>
          <w:sz w:val="19"/>
          <w:szCs w:val="19"/>
          <w:lang w:val="en-US"/>
        </w:rPr>
        <w:t>Eps</w:t>
      </w:r>
      <w:r w:rsidRPr="009F5BC0">
        <w:rPr>
          <w:rFonts w:cs="Consolas"/>
          <w:color w:val="000000"/>
          <w:sz w:val="19"/>
          <w:szCs w:val="19"/>
          <w:lang w:val="en-US"/>
        </w:rPr>
        <w:t>)</w:t>
      </w:r>
    </w:p>
    <w:p w14:paraId="0EB40CB7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{</w:t>
      </w:r>
    </w:p>
    <w:p w14:paraId="2C58798F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n, N);</w:t>
      </w:r>
    </w:p>
    <w:p w14:paraId="593C3BD0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76CF84BC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++;</w:t>
      </w:r>
    </w:p>
    <w:p w14:paraId="122408E6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x = x + </w:t>
      </w:r>
      <w:r w:rsidRPr="009F5BC0">
        <w:rPr>
          <w:rFonts w:cs="Consolas"/>
          <w:color w:val="808080"/>
          <w:sz w:val="19"/>
          <w:szCs w:val="19"/>
          <w:lang w:val="en-US"/>
        </w:rPr>
        <w:t>a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*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x);</w:t>
      </w:r>
    </w:p>
    <w:p w14:paraId="0B7628EA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4F0C45D0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0] =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24DF2E3B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lastRenderedPageBreak/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>N[1] = x;</w:t>
      </w:r>
    </w:p>
    <w:p w14:paraId="20FD55F7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2] = </w:t>
      </w:r>
      <w:r w:rsidRPr="009F5BC0">
        <w:rPr>
          <w:rFonts w:cs="Consolas"/>
          <w:color w:val="808080"/>
          <w:sz w:val="19"/>
          <w:szCs w:val="19"/>
          <w:lang w:val="en-US"/>
        </w:rPr>
        <w:t>a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31D7B7FA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3] =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x);</w:t>
      </w:r>
    </w:p>
    <w:p w14:paraId="3BB9C418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4] = x + </w:t>
      </w:r>
      <w:r w:rsidRPr="009F5BC0">
        <w:rPr>
          <w:rFonts w:cs="Consolas"/>
          <w:color w:val="808080"/>
          <w:sz w:val="19"/>
          <w:szCs w:val="19"/>
          <w:lang w:val="en-US"/>
        </w:rPr>
        <w:t>a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*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x);</w:t>
      </w:r>
    </w:p>
    <w:p w14:paraId="60A49120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2460729C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}</w:t>
      </w:r>
    </w:p>
    <w:p w14:paraId="2319996C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K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n, N);</w:t>
      </w:r>
    </w:p>
    <w:p w14:paraId="281F9A67" w14:textId="77777777" w:rsidR="00317EDE" w:rsidRPr="009F5BC0" w:rsidRDefault="00317EDE" w:rsidP="00317EDE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retur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x;</w:t>
      </w:r>
    </w:p>
    <w:p w14:paraId="5F7336E9" w14:textId="77777777" w:rsidR="00317EDE" w:rsidRPr="009F5BC0" w:rsidRDefault="00317EDE" w:rsidP="00317EDE">
      <w:pPr>
        <w:pStyle w:val="a6"/>
      </w:pPr>
      <w:r w:rsidRPr="009F5BC0">
        <w:rPr>
          <w:rFonts w:cs="Consolas"/>
          <w:color w:val="000000"/>
          <w:sz w:val="19"/>
          <w:szCs w:val="19"/>
        </w:rPr>
        <w:t>}</w:t>
      </w:r>
    </w:p>
    <w:p w14:paraId="620E6C26" w14:textId="77777777" w:rsidR="00317EDE" w:rsidRPr="009F5BC0" w:rsidRDefault="00317EDE" w:rsidP="00317EDE">
      <w:pPr>
        <w:pStyle w:val="a6"/>
        <w:rPr>
          <w:rFonts w:eastAsiaTheme="minorEastAsia"/>
          <w:vertAlign w:val="superscript"/>
        </w:rPr>
      </w:pPr>
    </w:p>
    <w:p w14:paraId="5E57D009" w14:textId="77777777" w:rsidR="00317EDE" w:rsidRPr="009F5BC0" w:rsidRDefault="00787C87" w:rsidP="00787C87">
      <w:pPr>
        <w:pStyle w:val="3"/>
        <w:rPr>
          <w:rFonts w:asciiTheme="minorHAnsi" w:eastAsiaTheme="minorEastAsia" w:hAnsiTheme="minorHAnsi"/>
        </w:rPr>
      </w:pPr>
      <w:bookmarkStart w:id="12" w:name="_Toc40892983"/>
      <w:r w:rsidRPr="009F5BC0">
        <w:rPr>
          <w:rFonts w:asciiTheme="minorHAnsi" w:eastAsiaTheme="minorEastAsia" w:hAnsiTheme="minorHAnsi"/>
        </w:rPr>
        <w:t>Результат работы программы</w:t>
      </w:r>
      <w:bookmarkEnd w:id="12"/>
    </w:p>
    <w:p w14:paraId="69D4C820" w14:textId="77777777" w:rsidR="00787C87" w:rsidRPr="009F5BC0" w:rsidRDefault="00787C87" w:rsidP="00787C87">
      <w:r w:rsidRPr="009F5BC0">
        <w:rPr>
          <w:noProof/>
        </w:rPr>
        <w:drawing>
          <wp:inline distT="0" distB="0" distL="0" distR="0" wp14:anchorId="5703B3C2" wp14:editId="4413F62A">
            <wp:extent cx="4152900" cy="1993865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r="67748" b="72471"/>
                    <a:stretch/>
                  </pic:blipFill>
                  <pic:spPr bwMode="auto">
                    <a:xfrm>
                      <a:off x="0" y="0"/>
                      <a:ext cx="4177995" cy="20059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0E722E" w14:textId="77777777" w:rsidR="00120A1D" w:rsidRPr="009F5BC0" w:rsidRDefault="00120A1D">
      <w:pPr>
        <w:spacing w:after="160" w:line="259" w:lineRule="auto"/>
        <w:rPr>
          <w:rFonts w:eastAsiaTheme="minorEastAsia" w:cstheme="majorBidi"/>
          <w:color w:val="2F5496" w:themeColor="accent1" w:themeShade="BF"/>
          <w:sz w:val="26"/>
          <w:szCs w:val="26"/>
          <w:lang w:val="en-US"/>
        </w:rPr>
      </w:pPr>
      <w:r w:rsidRPr="009F5BC0">
        <w:rPr>
          <w:rFonts w:eastAsiaTheme="minorEastAsia"/>
          <w:lang w:val="en-US"/>
        </w:rPr>
        <w:br w:type="page"/>
      </w:r>
    </w:p>
    <w:p w14:paraId="7C3F2087" w14:textId="77777777" w:rsidR="00787C87" w:rsidRPr="009F5BC0" w:rsidRDefault="00787C87" w:rsidP="00787C87">
      <w:pPr>
        <w:pStyle w:val="2"/>
        <w:rPr>
          <w:rFonts w:asciiTheme="minorHAnsi" w:eastAsiaTheme="minorEastAsia" w:hAnsiTheme="minorHAnsi"/>
        </w:rPr>
      </w:pPr>
      <w:bookmarkStart w:id="13" w:name="_Toc40892984"/>
      <w:r w:rsidRPr="009F5BC0">
        <w:rPr>
          <w:rFonts w:asciiTheme="minorHAnsi" w:eastAsiaTheme="minorEastAsia" w:hAnsiTheme="minorHAnsi"/>
          <w:lang w:val="en-US"/>
        </w:rPr>
        <w:lastRenderedPageBreak/>
        <w:t>III</w:t>
      </w:r>
      <w:r w:rsidRPr="009F5BC0">
        <w:rPr>
          <w:rFonts w:asciiTheme="minorHAnsi" w:eastAsiaTheme="minorEastAsia" w:hAnsiTheme="minorHAnsi"/>
        </w:rPr>
        <w:t>.</w:t>
      </w:r>
      <w:r w:rsidR="00120A1D" w:rsidRPr="009F5BC0">
        <w:rPr>
          <w:rFonts w:asciiTheme="minorHAnsi" w:eastAsiaTheme="minorEastAsia" w:hAnsiTheme="minorHAnsi"/>
        </w:rPr>
        <w:t xml:space="preserve"> Для решения дописал раннее дописанную программу</w:t>
      </w:r>
      <w:bookmarkEnd w:id="13"/>
    </w:p>
    <w:p w14:paraId="1CCFE8BC" w14:textId="77777777" w:rsidR="00787C87" w:rsidRPr="009F5BC0" w:rsidRDefault="00787C87" w:rsidP="00787C87">
      <w:pPr>
        <w:pStyle w:val="a6"/>
      </w:pPr>
      <w:r w:rsidRPr="009F5BC0">
        <w:t>Задача №1</w:t>
      </w:r>
    </w:p>
    <w:p w14:paraId="6F203A5A" w14:textId="77777777" w:rsidR="00787C87" w:rsidRPr="009F5BC0" w:rsidRDefault="00787C87" w:rsidP="00787C87">
      <w:pPr>
        <w:pStyle w:val="a6"/>
        <w:rPr>
          <w:rFonts w:eastAsiaTheme="minorEastAsia"/>
        </w:rPr>
      </w:pPr>
      <w:r w:rsidRPr="009F5BC0"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r>
          <w:rPr>
            <w:rFonts w:ascii="Cambria Math" w:eastAsiaTheme="minorEastAsia" w:hAnsi="Cambria Math"/>
          </w:rPr>
          <m:t>-2x-4=0</m:t>
        </m:r>
      </m:oMath>
    </w:p>
    <w:p w14:paraId="426B8887" w14:textId="77777777" w:rsidR="00120A1D" w:rsidRPr="009F5BC0" w:rsidRDefault="00287741" w:rsidP="00120A1D">
      <w:pPr>
        <w:pStyle w:val="a6"/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,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120A1D" w:rsidRPr="009F5BC0">
        <w:rPr>
          <w:rFonts w:eastAsiaTheme="minorEastAsia"/>
        </w:rPr>
        <w:t xml:space="preserve"> = 4</w:t>
      </w:r>
      <w:r w:rsidR="00120A1D" w:rsidRPr="009F5BC0">
        <w:rPr>
          <w:rFonts w:eastAsiaTheme="minorEastAsia"/>
          <w:lang w:val="en-US"/>
        </w:rPr>
        <w:t>x</w:t>
      </w:r>
      <w:r w:rsidR="00120A1D" w:rsidRPr="009F5BC0">
        <w:rPr>
          <w:rFonts w:eastAsiaTheme="minorEastAsia"/>
          <w:vertAlign w:val="superscript"/>
        </w:rPr>
        <w:t xml:space="preserve">3 </w:t>
      </w:r>
      <w:r w:rsidR="00120A1D" w:rsidRPr="009F5BC0">
        <w:rPr>
          <w:rFonts w:eastAsiaTheme="minorEastAsia"/>
        </w:rPr>
        <w:t>– 2</w:t>
      </w:r>
    </w:p>
    <w:p w14:paraId="32618A5F" w14:textId="77777777" w:rsidR="00120A1D" w:rsidRPr="00287741" w:rsidRDefault="00120A1D" w:rsidP="00120A1D">
      <w:pPr>
        <w:pStyle w:val="3"/>
        <w:rPr>
          <w:rFonts w:asciiTheme="minorHAnsi" w:eastAsiaTheme="minorEastAsia" w:hAnsiTheme="minorHAnsi"/>
        </w:rPr>
      </w:pPr>
      <w:bookmarkStart w:id="14" w:name="_Toc40892985"/>
      <w:r w:rsidRPr="009F5BC0">
        <w:rPr>
          <w:rFonts w:asciiTheme="minorHAnsi" w:eastAsiaTheme="minorEastAsia" w:hAnsiTheme="minorHAnsi"/>
        </w:rPr>
        <w:t>Дописанный</w:t>
      </w:r>
      <w:r w:rsidRPr="00287741">
        <w:rPr>
          <w:rFonts w:asciiTheme="minorHAnsi" w:eastAsiaTheme="minorEastAsia" w:hAnsiTheme="minorHAnsi"/>
        </w:rPr>
        <w:t xml:space="preserve"> </w:t>
      </w:r>
      <w:r w:rsidRPr="009F5BC0">
        <w:rPr>
          <w:rFonts w:asciiTheme="minorHAnsi" w:eastAsiaTheme="minorEastAsia" w:hAnsiTheme="minorHAnsi"/>
        </w:rPr>
        <w:t>код</w:t>
      </w:r>
      <w:bookmarkEnd w:id="14"/>
      <w:r w:rsidRPr="00287741">
        <w:rPr>
          <w:rFonts w:asciiTheme="minorHAnsi" w:eastAsiaTheme="minorEastAsia" w:hAnsiTheme="minorHAnsi"/>
        </w:rPr>
        <w:t xml:space="preserve"> </w:t>
      </w:r>
    </w:p>
    <w:p w14:paraId="6306247E" w14:textId="77777777" w:rsidR="00120A1D" w:rsidRPr="00287741" w:rsidRDefault="00120A1D" w:rsidP="00120A1D">
      <w:pPr>
        <w:pStyle w:val="a6"/>
      </w:pPr>
    </w:p>
    <w:p w14:paraId="7DB2E8A3" w14:textId="77777777" w:rsidR="00120A1D" w:rsidRPr="00287741" w:rsidRDefault="00120A1D" w:rsidP="00120A1D">
      <w:pPr>
        <w:pStyle w:val="a6"/>
      </w:pPr>
      <w:r w:rsidRPr="009F5BC0">
        <w:t>Глобальная</w:t>
      </w:r>
      <w:r w:rsidRPr="00287741">
        <w:t xml:space="preserve"> </w:t>
      </w:r>
      <w:r w:rsidRPr="009F5BC0">
        <w:t>область</w:t>
      </w:r>
      <w:r w:rsidRPr="00287741">
        <w:t>:</w:t>
      </w:r>
    </w:p>
    <w:p w14:paraId="5393A083" w14:textId="77777777" w:rsidR="00120A1D" w:rsidRPr="009F5BC0" w:rsidRDefault="00120A1D" w:rsidP="00120A1D">
      <w:pPr>
        <w:pStyle w:val="a6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Fx16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 { </w:t>
      </w:r>
      <w:r w:rsidRPr="009F5BC0">
        <w:rPr>
          <w:rFonts w:cs="Consolas"/>
          <w:color w:val="0000FF"/>
          <w:sz w:val="19"/>
          <w:szCs w:val="19"/>
          <w:lang w:val="en-US"/>
        </w:rPr>
        <w:t>retur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4*pow(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>, 3) - 2; }</w:t>
      </w:r>
    </w:p>
    <w:p w14:paraId="61819FA0" w14:textId="77777777" w:rsidR="00120A1D" w:rsidRPr="009F5BC0" w:rsidRDefault="00120A1D" w:rsidP="00120A1D">
      <w:pPr>
        <w:pStyle w:val="a6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00"/>
          <w:sz w:val="19"/>
          <w:szCs w:val="19"/>
        </w:rPr>
        <w:t>Ньютон</w:t>
      </w:r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x1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*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)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*</w:t>
      </w:r>
      <w:r w:rsidRPr="009F5BC0">
        <w:rPr>
          <w:rFonts w:cs="Consolas"/>
          <w:color w:val="808080"/>
          <w:sz w:val="19"/>
          <w:szCs w:val="19"/>
          <w:lang w:val="en-US"/>
        </w:rPr>
        <w:t>F1</w:t>
      </w:r>
      <w:r w:rsidRPr="009F5BC0">
        <w:rPr>
          <w:rFonts w:cs="Consolas"/>
          <w:color w:val="000000"/>
          <w:sz w:val="19"/>
          <w:szCs w:val="19"/>
          <w:lang w:val="en-US"/>
        </w:rPr>
        <w:t>)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Eps</w:t>
      </w:r>
      <w:r w:rsidRPr="009F5BC0">
        <w:rPr>
          <w:rFonts w:cs="Consolas"/>
          <w:color w:val="000000"/>
          <w:sz w:val="19"/>
          <w:szCs w:val="19"/>
          <w:lang w:val="en-US"/>
        </w:rPr>
        <w:t>);</w:t>
      </w:r>
    </w:p>
    <w:p w14:paraId="44D59564" w14:textId="77777777" w:rsidR="00120A1D" w:rsidRPr="009F5BC0" w:rsidRDefault="00120A1D" w:rsidP="00120A1D">
      <w:pPr>
        <w:pStyle w:val="a6"/>
        <w:rPr>
          <w:rFonts w:cs="Consolas"/>
          <w:color w:val="000000"/>
          <w:sz w:val="19"/>
          <w:szCs w:val="19"/>
          <w:lang w:val="en-US"/>
        </w:rPr>
      </w:pPr>
    </w:p>
    <w:p w14:paraId="50D0F61E" w14:textId="77777777" w:rsidR="00120A1D" w:rsidRPr="009F5BC0" w:rsidRDefault="00120A1D" w:rsidP="00120A1D">
      <w:pPr>
        <w:pStyle w:val="a6"/>
      </w:pPr>
      <w:r w:rsidRPr="009F5BC0">
        <w:rPr>
          <w:lang w:val="en-US"/>
        </w:rPr>
        <w:t>main</w:t>
      </w:r>
      <w:r w:rsidRPr="009F5BC0">
        <w:t>:</w:t>
      </w:r>
    </w:p>
    <w:p w14:paraId="7B7EC01A" w14:textId="77777777" w:rsidR="00120A1D" w:rsidRPr="009F5BC0" w:rsidRDefault="00120A1D" w:rsidP="00120A1D">
      <w:pPr>
        <w:pStyle w:val="a6"/>
        <w:rPr>
          <w:rFonts w:cs="Consolas"/>
          <w:color w:val="000000"/>
          <w:sz w:val="19"/>
          <w:szCs w:val="19"/>
        </w:rPr>
      </w:pP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Ответ: x = "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Ньютон(2, Fx6, Fx16, 0.001)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</w:rPr>
        <w:t>;</w:t>
      </w:r>
    </w:p>
    <w:p w14:paraId="489C922B" w14:textId="77777777" w:rsidR="00120A1D" w:rsidRPr="009F5BC0" w:rsidRDefault="00120A1D" w:rsidP="00120A1D">
      <w:pPr>
        <w:pStyle w:val="a6"/>
        <w:rPr>
          <w:rFonts w:cs="Consolas"/>
          <w:color w:val="000000"/>
          <w:sz w:val="19"/>
          <w:szCs w:val="19"/>
        </w:rPr>
      </w:pPr>
    </w:p>
    <w:p w14:paraId="39A044AD" w14:textId="77777777" w:rsidR="00120A1D" w:rsidRPr="009F5BC0" w:rsidRDefault="00120A1D" w:rsidP="00120A1D">
      <w:pPr>
        <w:pStyle w:val="a6"/>
        <w:rPr>
          <w:lang w:val="en-US"/>
        </w:rPr>
      </w:pPr>
      <w:r w:rsidRPr="009F5BC0">
        <w:t>Реализация</w:t>
      </w:r>
      <w:r w:rsidRPr="009F5BC0">
        <w:rPr>
          <w:lang w:val="en-US"/>
        </w:rPr>
        <w:t xml:space="preserve"> </w:t>
      </w:r>
      <w:r w:rsidRPr="009F5BC0">
        <w:t>ф</w:t>
      </w:r>
      <w:r w:rsidRPr="009F5BC0">
        <w:rPr>
          <w:lang w:val="en-US"/>
        </w:rPr>
        <w:t>-</w:t>
      </w:r>
      <w:proofErr w:type="spellStart"/>
      <w:r w:rsidRPr="009F5BC0">
        <w:t>ий</w:t>
      </w:r>
      <w:proofErr w:type="spellEnd"/>
      <w:r w:rsidRPr="009F5BC0">
        <w:rPr>
          <w:lang w:val="en-US"/>
        </w:rPr>
        <w:t>:</w:t>
      </w:r>
    </w:p>
    <w:p w14:paraId="54777E82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00"/>
          <w:sz w:val="19"/>
          <w:szCs w:val="19"/>
        </w:rPr>
        <w:t>Ньютон</w:t>
      </w:r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x1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*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)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*</w:t>
      </w:r>
      <w:r w:rsidRPr="009F5BC0">
        <w:rPr>
          <w:rFonts w:cs="Consolas"/>
          <w:color w:val="808080"/>
          <w:sz w:val="19"/>
          <w:szCs w:val="19"/>
          <w:lang w:val="en-US"/>
        </w:rPr>
        <w:t>F1</w:t>
      </w:r>
      <w:r w:rsidRPr="009F5BC0">
        <w:rPr>
          <w:rFonts w:cs="Consolas"/>
          <w:color w:val="000000"/>
          <w:sz w:val="19"/>
          <w:szCs w:val="19"/>
          <w:lang w:val="en-US"/>
        </w:rPr>
        <w:t>)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Eps</w:t>
      </w:r>
      <w:r w:rsidRPr="009F5BC0">
        <w:rPr>
          <w:rFonts w:cs="Consolas"/>
          <w:color w:val="000000"/>
          <w:sz w:val="19"/>
          <w:szCs w:val="19"/>
          <w:lang w:val="en-US"/>
        </w:rPr>
        <w:t>) {</w:t>
      </w:r>
    </w:p>
    <w:p w14:paraId="073D1D04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ons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n = 5;</w:t>
      </w:r>
    </w:p>
    <w:p w14:paraId="4E8EE97C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= 0;</w:t>
      </w:r>
    </w:p>
    <w:p w14:paraId="5BA01B61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N[n];</w:t>
      </w:r>
    </w:p>
    <w:p w14:paraId="28473035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>** s;</w:t>
      </w:r>
    </w:p>
    <w:p w14:paraId="4E111E2C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s = </w:t>
      </w:r>
      <w:r w:rsidRPr="009F5BC0">
        <w:rPr>
          <w:rFonts w:cs="Consolas"/>
          <w:color w:val="0000FF"/>
          <w:sz w:val="19"/>
          <w:szCs w:val="19"/>
          <w:lang w:val="en-US"/>
        </w:rPr>
        <w:t>new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>* [n];</w:t>
      </w:r>
    </w:p>
    <w:p w14:paraId="01BF4B51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fo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++)</w:t>
      </w:r>
    </w:p>
    <w:p w14:paraId="22B900EC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>s[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] = </w:t>
      </w:r>
      <w:r w:rsidRPr="009F5BC0">
        <w:rPr>
          <w:rFonts w:cs="Consolas"/>
          <w:color w:val="0000FF"/>
          <w:sz w:val="19"/>
          <w:szCs w:val="19"/>
          <w:lang w:val="en-US"/>
        </w:rPr>
        <w:t>new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>[15];</w:t>
      </w:r>
    </w:p>
    <w:p w14:paraId="2E6534CE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0[15] = { </w:t>
      </w:r>
      <w:r w:rsidRPr="009F5BC0">
        <w:rPr>
          <w:rFonts w:cs="Consolas"/>
          <w:color w:val="A31515"/>
          <w:sz w:val="19"/>
          <w:szCs w:val="19"/>
          <w:lang w:val="en-US"/>
        </w:rPr>
        <w:t xml:space="preserve">"      </w:t>
      </w:r>
      <w:proofErr w:type="spellStart"/>
      <w:r w:rsidRPr="009F5BC0">
        <w:rPr>
          <w:rFonts w:cs="Consolas"/>
          <w:color w:val="A31515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A31515"/>
          <w:sz w:val="19"/>
          <w:szCs w:val="19"/>
          <w:lang w:val="en-US"/>
        </w:rPr>
        <w:t xml:space="preserve">  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7BA78FDC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1[15] = { </w:t>
      </w:r>
      <w:r w:rsidRPr="009F5BC0">
        <w:rPr>
          <w:rFonts w:cs="Consolas"/>
          <w:color w:val="A31515"/>
          <w:sz w:val="19"/>
          <w:szCs w:val="19"/>
          <w:lang w:val="en-US"/>
        </w:rPr>
        <w:t xml:space="preserve">"     </w:t>
      </w:r>
      <w:proofErr w:type="spellStart"/>
      <w:r w:rsidRPr="009F5BC0">
        <w:rPr>
          <w:rFonts w:cs="Consolas"/>
          <w:color w:val="A31515"/>
          <w:sz w:val="19"/>
          <w:szCs w:val="19"/>
          <w:lang w:val="en-US"/>
        </w:rPr>
        <w:t>xn</w:t>
      </w:r>
      <w:proofErr w:type="spellEnd"/>
      <w:r w:rsidRPr="009F5BC0">
        <w:rPr>
          <w:rFonts w:cs="Consolas"/>
          <w:color w:val="A31515"/>
          <w:sz w:val="19"/>
          <w:szCs w:val="19"/>
          <w:lang w:val="en-US"/>
        </w:rPr>
        <w:t xml:space="preserve">  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6646E0A2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2[15] = { </w:t>
      </w:r>
      <w:r w:rsidRPr="009F5BC0">
        <w:rPr>
          <w:rFonts w:cs="Consolas"/>
          <w:color w:val="A31515"/>
          <w:sz w:val="19"/>
          <w:szCs w:val="19"/>
          <w:lang w:val="en-US"/>
        </w:rPr>
        <w:t>"     f(x)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48248E7A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3[15] = { </w:t>
      </w:r>
      <w:r w:rsidRPr="009F5BC0">
        <w:rPr>
          <w:rFonts w:cs="Consolas"/>
          <w:color w:val="A31515"/>
          <w:sz w:val="19"/>
          <w:szCs w:val="19"/>
          <w:lang w:val="en-US"/>
        </w:rPr>
        <w:t>"    f1(x)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3D7AC02D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4[15] = { </w:t>
      </w:r>
      <w:r w:rsidRPr="009F5BC0">
        <w:rPr>
          <w:rFonts w:cs="Consolas"/>
          <w:color w:val="A31515"/>
          <w:sz w:val="19"/>
          <w:szCs w:val="19"/>
          <w:lang w:val="en-US"/>
        </w:rPr>
        <w:t>"     xn+1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292B60BB" w14:textId="77777777" w:rsidR="00120A1D" w:rsidRPr="00287741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287741">
        <w:rPr>
          <w:rFonts w:cs="Consolas"/>
          <w:color w:val="000000"/>
          <w:sz w:val="19"/>
          <w:szCs w:val="19"/>
          <w:lang w:val="en-US"/>
        </w:rPr>
        <w:t>s[0] = s0;</w:t>
      </w:r>
    </w:p>
    <w:p w14:paraId="002AAC5F" w14:textId="77777777" w:rsidR="00120A1D" w:rsidRPr="00287741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287741">
        <w:rPr>
          <w:rFonts w:cs="Consolas"/>
          <w:color w:val="000000"/>
          <w:sz w:val="19"/>
          <w:szCs w:val="19"/>
          <w:lang w:val="en-US"/>
        </w:rPr>
        <w:tab/>
        <w:t>s[1] = s1;</w:t>
      </w:r>
    </w:p>
    <w:p w14:paraId="0023621A" w14:textId="77777777" w:rsidR="00120A1D" w:rsidRPr="00287741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287741">
        <w:rPr>
          <w:rFonts w:cs="Consolas"/>
          <w:color w:val="000000"/>
          <w:sz w:val="19"/>
          <w:szCs w:val="19"/>
          <w:lang w:val="en-US"/>
        </w:rPr>
        <w:tab/>
        <w:t>s[2] = s2;</w:t>
      </w:r>
    </w:p>
    <w:p w14:paraId="68772BA7" w14:textId="77777777" w:rsidR="00120A1D" w:rsidRPr="00287741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287741">
        <w:rPr>
          <w:rFonts w:cs="Consolas"/>
          <w:color w:val="000000"/>
          <w:sz w:val="19"/>
          <w:szCs w:val="19"/>
          <w:lang w:val="en-US"/>
        </w:rPr>
        <w:tab/>
        <w:t>s[3] = s3;</w:t>
      </w:r>
    </w:p>
    <w:p w14:paraId="3ED29453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287741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>s[4] = s4;</w:t>
      </w:r>
    </w:p>
    <w:p w14:paraId="2F91133D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N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n, s);</w:t>
      </w:r>
    </w:p>
    <w:p w14:paraId="6B9BD1E4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0] =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53D003A6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1] = </w:t>
      </w:r>
      <w:r w:rsidRPr="009F5BC0">
        <w:rPr>
          <w:rFonts w:cs="Consolas"/>
          <w:color w:val="808080"/>
          <w:sz w:val="19"/>
          <w:szCs w:val="19"/>
          <w:lang w:val="en-US"/>
        </w:rPr>
        <w:t>x1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6E28DFD4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2] =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808080"/>
          <w:sz w:val="19"/>
          <w:szCs w:val="19"/>
          <w:lang w:val="en-US"/>
        </w:rPr>
        <w:t>x1</w:t>
      </w:r>
      <w:r w:rsidRPr="009F5BC0">
        <w:rPr>
          <w:rFonts w:cs="Consolas"/>
          <w:color w:val="000000"/>
          <w:sz w:val="19"/>
          <w:szCs w:val="19"/>
          <w:lang w:val="en-US"/>
        </w:rPr>
        <w:t>);</w:t>
      </w:r>
    </w:p>
    <w:p w14:paraId="311FB0C4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3] = </w:t>
      </w:r>
      <w:r w:rsidRPr="009F5BC0">
        <w:rPr>
          <w:rFonts w:cs="Consolas"/>
          <w:color w:val="808080"/>
          <w:sz w:val="19"/>
          <w:szCs w:val="19"/>
          <w:lang w:val="en-US"/>
        </w:rPr>
        <w:t>F1</w:t>
      </w:r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808080"/>
          <w:sz w:val="19"/>
          <w:szCs w:val="19"/>
          <w:lang w:val="en-US"/>
        </w:rPr>
        <w:t>x1</w:t>
      </w:r>
      <w:r w:rsidRPr="009F5BC0">
        <w:rPr>
          <w:rFonts w:cs="Consolas"/>
          <w:color w:val="000000"/>
          <w:sz w:val="19"/>
          <w:szCs w:val="19"/>
          <w:lang w:val="en-US"/>
        </w:rPr>
        <w:t>);</w:t>
      </w:r>
    </w:p>
    <w:p w14:paraId="27CD26A5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4] = </w:t>
      </w:r>
      <w:r w:rsidRPr="009F5BC0">
        <w:rPr>
          <w:rFonts w:cs="Consolas"/>
          <w:color w:val="808080"/>
          <w:sz w:val="19"/>
          <w:szCs w:val="19"/>
          <w:lang w:val="en-US"/>
        </w:rPr>
        <w:t>x1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-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808080"/>
          <w:sz w:val="19"/>
          <w:szCs w:val="19"/>
          <w:lang w:val="en-US"/>
        </w:rPr>
        <w:t>x1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 / </w:t>
      </w:r>
      <w:r w:rsidRPr="009F5BC0">
        <w:rPr>
          <w:rFonts w:cs="Consolas"/>
          <w:color w:val="808080"/>
          <w:sz w:val="19"/>
          <w:szCs w:val="19"/>
          <w:lang w:val="en-US"/>
        </w:rPr>
        <w:t>F1</w:t>
      </w:r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808080"/>
          <w:sz w:val="19"/>
          <w:szCs w:val="19"/>
          <w:lang w:val="en-US"/>
        </w:rPr>
        <w:t>x1</w:t>
      </w:r>
      <w:r w:rsidRPr="009F5BC0">
        <w:rPr>
          <w:rFonts w:cs="Consolas"/>
          <w:color w:val="000000"/>
          <w:sz w:val="19"/>
          <w:szCs w:val="19"/>
          <w:lang w:val="en-US"/>
        </w:rPr>
        <w:t>);</w:t>
      </w:r>
    </w:p>
    <w:p w14:paraId="045060CF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1A9EA903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x = </w:t>
      </w:r>
      <w:r w:rsidRPr="009F5BC0">
        <w:rPr>
          <w:rFonts w:cs="Consolas"/>
          <w:color w:val="808080"/>
          <w:sz w:val="19"/>
          <w:szCs w:val="19"/>
          <w:lang w:val="en-US"/>
        </w:rPr>
        <w:t>x1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53C69A53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whi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abs(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x)) &gt; </w:t>
      </w:r>
      <w:r w:rsidRPr="009F5BC0">
        <w:rPr>
          <w:rFonts w:cs="Consolas"/>
          <w:color w:val="808080"/>
          <w:sz w:val="19"/>
          <w:szCs w:val="19"/>
          <w:lang w:val="en-US"/>
        </w:rPr>
        <w:t>Eps</w:t>
      </w:r>
      <w:r w:rsidRPr="009F5BC0">
        <w:rPr>
          <w:rFonts w:cs="Consolas"/>
          <w:color w:val="000000"/>
          <w:sz w:val="19"/>
          <w:szCs w:val="19"/>
          <w:lang w:val="en-US"/>
        </w:rPr>
        <w:t>)</w:t>
      </w:r>
    </w:p>
    <w:p w14:paraId="051B51E0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{</w:t>
      </w:r>
    </w:p>
    <w:p w14:paraId="0420AB30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n, N);</w:t>
      </w:r>
    </w:p>
    <w:p w14:paraId="7453F560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53F952C5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++;</w:t>
      </w:r>
    </w:p>
    <w:p w14:paraId="1EE922D0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x = x -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x) / </w:t>
      </w:r>
      <w:r w:rsidRPr="009F5BC0">
        <w:rPr>
          <w:rFonts w:cs="Consolas"/>
          <w:color w:val="808080"/>
          <w:sz w:val="19"/>
          <w:szCs w:val="19"/>
          <w:lang w:val="en-US"/>
        </w:rPr>
        <w:t>F1</w:t>
      </w:r>
      <w:r w:rsidRPr="009F5BC0">
        <w:rPr>
          <w:rFonts w:cs="Consolas"/>
          <w:color w:val="000000"/>
          <w:sz w:val="19"/>
          <w:szCs w:val="19"/>
          <w:lang w:val="en-US"/>
        </w:rPr>
        <w:t>(x);</w:t>
      </w:r>
    </w:p>
    <w:p w14:paraId="70E957D5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42DB7127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0] =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7790B8DC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>N[1] = x;</w:t>
      </w:r>
    </w:p>
    <w:p w14:paraId="0610CC02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2] =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x);</w:t>
      </w:r>
    </w:p>
    <w:p w14:paraId="4D6F1469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3] = </w:t>
      </w:r>
      <w:r w:rsidRPr="009F5BC0">
        <w:rPr>
          <w:rFonts w:cs="Consolas"/>
          <w:color w:val="808080"/>
          <w:sz w:val="19"/>
          <w:szCs w:val="19"/>
          <w:lang w:val="en-US"/>
        </w:rPr>
        <w:t>F1</w:t>
      </w:r>
      <w:r w:rsidRPr="009F5BC0">
        <w:rPr>
          <w:rFonts w:cs="Consolas"/>
          <w:color w:val="000000"/>
          <w:sz w:val="19"/>
          <w:szCs w:val="19"/>
          <w:lang w:val="en-US"/>
        </w:rPr>
        <w:t>(x);</w:t>
      </w:r>
    </w:p>
    <w:p w14:paraId="396ED603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4] = x -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x) / </w:t>
      </w:r>
      <w:r w:rsidRPr="009F5BC0">
        <w:rPr>
          <w:rFonts w:cs="Consolas"/>
          <w:color w:val="808080"/>
          <w:sz w:val="19"/>
          <w:szCs w:val="19"/>
          <w:lang w:val="en-US"/>
        </w:rPr>
        <w:t>F1</w:t>
      </w:r>
      <w:r w:rsidRPr="009F5BC0">
        <w:rPr>
          <w:rFonts w:cs="Consolas"/>
          <w:color w:val="000000"/>
          <w:sz w:val="19"/>
          <w:szCs w:val="19"/>
          <w:lang w:val="en-US"/>
        </w:rPr>
        <w:t>(x);</w:t>
      </w:r>
    </w:p>
    <w:p w14:paraId="6C151112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7F3CD386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}</w:t>
      </w:r>
    </w:p>
    <w:p w14:paraId="5B8BC2C6" w14:textId="77777777" w:rsidR="00120A1D" w:rsidRPr="009F5BC0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K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n, N);</w:t>
      </w:r>
    </w:p>
    <w:p w14:paraId="1BBC12F4" w14:textId="77777777" w:rsidR="00120A1D" w:rsidRPr="00287741" w:rsidRDefault="00120A1D" w:rsidP="00120A1D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287741">
        <w:rPr>
          <w:rFonts w:cs="Consolas"/>
          <w:color w:val="0000FF"/>
          <w:sz w:val="19"/>
          <w:szCs w:val="19"/>
          <w:lang w:val="en-US"/>
        </w:rPr>
        <w:t>return</w:t>
      </w:r>
      <w:r w:rsidRPr="00287741">
        <w:rPr>
          <w:rFonts w:cs="Consolas"/>
          <w:color w:val="000000"/>
          <w:sz w:val="19"/>
          <w:szCs w:val="19"/>
          <w:lang w:val="en-US"/>
        </w:rPr>
        <w:t xml:space="preserve"> x;</w:t>
      </w:r>
    </w:p>
    <w:p w14:paraId="192FD922" w14:textId="77777777" w:rsidR="00120A1D" w:rsidRPr="009F5BC0" w:rsidRDefault="00120A1D" w:rsidP="00120A1D">
      <w:pPr>
        <w:pStyle w:val="a6"/>
        <w:rPr>
          <w:rFonts w:eastAsiaTheme="minorEastAsia"/>
          <w:vertAlign w:val="superscript"/>
        </w:rPr>
      </w:pPr>
      <w:r w:rsidRPr="009F5BC0">
        <w:rPr>
          <w:rFonts w:cs="Consolas"/>
          <w:color w:val="000000"/>
          <w:sz w:val="19"/>
          <w:szCs w:val="19"/>
        </w:rPr>
        <w:t>}</w:t>
      </w:r>
    </w:p>
    <w:p w14:paraId="5BA9B38F" w14:textId="77777777" w:rsidR="00120A1D" w:rsidRPr="009F5BC0" w:rsidRDefault="00120A1D" w:rsidP="00120A1D">
      <w:pPr>
        <w:pStyle w:val="3"/>
        <w:rPr>
          <w:rFonts w:asciiTheme="minorHAnsi" w:eastAsiaTheme="minorEastAsia" w:hAnsiTheme="minorHAnsi"/>
        </w:rPr>
      </w:pPr>
      <w:bookmarkStart w:id="15" w:name="_Toc40892986"/>
      <w:r w:rsidRPr="009F5BC0">
        <w:rPr>
          <w:rFonts w:asciiTheme="minorHAnsi" w:eastAsiaTheme="minorEastAsia" w:hAnsiTheme="minorHAnsi"/>
        </w:rPr>
        <w:lastRenderedPageBreak/>
        <w:t>Результат работы программы</w:t>
      </w:r>
      <w:bookmarkEnd w:id="15"/>
    </w:p>
    <w:p w14:paraId="185A565C" w14:textId="77777777" w:rsidR="00120A1D" w:rsidRPr="009F5BC0" w:rsidRDefault="00120A1D" w:rsidP="00120A1D">
      <w:r w:rsidRPr="009F5BC0">
        <w:rPr>
          <w:noProof/>
        </w:rPr>
        <w:drawing>
          <wp:inline distT="0" distB="0" distL="0" distR="0" wp14:anchorId="4CD7772F" wp14:editId="01041C52">
            <wp:extent cx="3613150" cy="1343046"/>
            <wp:effectExtent l="0" t="0" r="635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26796" r="67504" b="51730"/>
                    <a:stretch/>
                  </pic:blipFill>
                  <pic:spPr bwMode="auto">
                    <a:xfrm>
                      <a:off x="0" y="0"/>
                      <a:ext cx="3625151" cy="13475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AFBFFE" w14:textId="77777777" w:rsidR="00787C87" w:rsidRPr="00287741" w:rsidRDefault="00120A1D" w:rsidP="00120A1D">
      <w:pPr>
        <w:pStyle w:val="2"/>
        <w:rPr>
          <w:rFonts w:asciiTheme="minorHAnsi" w:eastAsiaTheme="minorEastAsia" w:hAnsiTheme="minorHAnsi"/>
        </w:rPr>
      </w:pPr>
      <w:bookmarkStart w:id="16" w:name="_Toc40892987"/>
      <w:r w:rsidRPr="009F5BC0">
        <w:rPr>
          <w:rFonts w:asciiTheme="minorHAnsi" w:eastAsiaTheme="minorEastAsia" w:hAnsiTheme="minorHAnsi"/>
          <w:lang w:val="en-US"/>
        </w:rPr>
        <w:t>IV</w:t>
      </w:r>
      <w:bookmarkEnd w:id="16"/>
    </w:p>
    <w:p w14:paraId="5D65526E" w14:textId="77777777" w:rsidR="00120A1D" w:rsidRPr="009F5BC0" w:rsidRDefault="00120A1D" w:rsidP="00120A1D">
      <w:r w:rsidRPr="009F5BC0">
        <w:t>Метод ньютона показал более быструю сходимость, чем метод простой итерации.</w:t>
      </w:r>
    </w:p>
    <w:p w14:paraId="13183A07" w14:textId="77777777" w:rsidR="00AC74F7" w:rsidRPr="009F5BC0" w:rsidRDefault="00AC74F7">
      <w:pPr>
        <w:spacing w:after="160" w:line="259" w:lineRule="auto"/>
      </w:pPr>
      <w:r w:rsidRPr="009F5BC0">
        <w:br w:type="page"/>
      </w:r>
    </w:p>
    <w:p w14:paraId="2376DFE2" w14:textId="77777777" w:rsidR="00AC74F7" w:rsidRPr="009F5BC0" w:rsidRDefault="00AC74F7" w:rsidP="00AC74F7">
      <w:pPr>
        <w:pStyle w:val="2"/>
        <w:rPr>
          <w:rFonts w:asciiTheme="minorHAnsi" w:hAnsiTheme="minorHAnsi"/>
        </w:rPr>
      </w:pPr>
      <w:bookmarkStart w:id="17" w:name="_Toc40892988"/>
      <w:r w:rsidRPr="009F5BC0">
        <w:rPr>
          <w:rFonts w:asciiTheme="minorHAnsi" w:hAnsiTheme="minorHAnsi"/>
        </w:rPr>
        <w:lastRenderedPageBreak/>
        <w:t>Решение задачи №2</w:t>
      </w:r>
      <w:bookmarkEnd w:id="17"/>
    </w:p>
    <w:p w14:paraId="2277A391" w14:textId="77777777" w:rsidR="00AC74F7" w:rsidRPr="009F5BC0" w:rsidRDefault="00AC74F7" w:rsidP="00AC74F7">
      <w:pPr>
        <w:rPr>
          <w:rFonts w:eastAsiaTheme="minorEastAsia" w:cs="Times New Roman"/>
          <w:b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func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62CAA992" w14:textId="77777777" w:rsidR="00AC74F7" w:rsidRPr="009F5BC0" w:rsidRDefault="00AC74F7" w:rsidP="00AC74F7">
      <w:pPr>
        <w:pStyle w:val="2"/>
        <w:rPr>
          <w:rFonts w:asciiTheme="minorHAnsi" w:hAnsiTheme="minorHAnsi"/>
        </w:rPr>
      </w:pPr>
      <w:bookmarkStart w:id="18" w:name="_Toc40892989"/>
      <w:r w:rsidRPr="009F5BC0">
        <w:rPr>
          <w:rFonts w:asciiTheme="minorHAnsi" w:hAnsiTheme="minorHAnsi"/>
          <w:noProof/>
        </w:rPr>
        <w:drawing>
          <wp:anchor distT="0" distB="0" distL="114300" distR="114300" simplePos="0" relativeHeight="251665408" behindDoc="0" locked="0" layoutInCell="1" allowOverlap="1" wp14:anchorId="15BF2BE4" wp14:editId="620382D9">
            <wp:simplePos x="0" y="0"/>
            <wp:positionH relativeFrom="margin">
              <wp:align>left</wp:align>
            </wp:positionH>
            <wp:positionV relativeFrom="paragraph">
              <wp:posOffset>13277</wp:posOffset>
            </wp:positionV>
            <wp:extent cx="2641600" cy="1841500"/>
            <wp:effectExtent l="0" t="0" r="6350" b="6350"/>
            <wp:wrapNone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189" t="24325" r="29342" b="20563"/>
                    <a:stretch/>
                  </pic:blipFill>
                  <pic:spPr bwMode="auto">
                    <a:xfrm>
                      <a:off x="0" y="0"/>
                      <a:ext cx="2641600" cy="1841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9F5BC0">
        <w:rPr>
          <w:rFonts w:asciiTheme="minorHAnsi" w:hAnsiTheme="minorHAnsi"/>
          <w:lang w:val="en-US"/>
        </w:rPr>
        <w:t>I</w:t>
      </w:r>
      <w:r w:rsidRPr="009F5BC0">
        <w:rPr>
          <w:rFonts w:asciiTheme="minorHAnsi" w:hAnsiTheme="minorHAnsi"/>
        </w:rPr>
        <w:t>.</w:t>
      </w:r>
      <w:bookmarkEnd w:id="18"/>
    </w:p>
    <w:p w14:paraId="13D83336" w14:textId="77777777" w:rsidR="00AC74F7" w:rsidRPr="009F5BC0" w:rsidRDefault="00AC74F7" w:rsidP="00AC74F7"/>
    <w:p w14:paraId="68316B0B" w14:textId="77777777" w:rsidR="00AC74F7" w:rsidRPr="009F5BC0" w:rsidRDefault="00AC74F7" w:rsidP="00AC74F7"/>
    <w:p w14:paraId="4AE46953" w14:textId="77777777" w:rsidR="00AC74F7" w:rsidRPr="009F5BC0" w:rsidRDefault="00AC74F7" w:rsidP="00AC74F7"/>
    <w:p w14:paraId="37A9774F" w14:textId="77777777" w:rsidR="00AC74F7" w:rsidRPr="009F5BC0" w:rsidRDefault="00AC74F7" w:rsidP="00AC74F7"/>
    <w:p w14:paraId="7B52E996" w14:textId="77777777" w:rsidR="00AC74F7" w:rsidRPr="009F5BC0" w:rsidRDefault="00AC74F7" w:rsidP="00AC74F7"/>
    <w:p w14:paraId="36D8222B" w14:textId="77777777" w:rsidR="00AC74F7" w:rsidRPr="009F5BC0" w:rsidRDefault="00AC74F7" w:rsidP="00AC74F7">
      <w:pPr>
        <w:pStyle w:val="a6"/>
        <w:rPr>
          <w:rFonts w:cs="Arial"/>
          <w:color w:val="3C4043"/>
          <w:shd w:val="clear" w:color="auto" w:fill="FFFFFF"/>
        </w:rPr>
      </w:pPr>
      <w:r w:rsidRPr="009F5BC0">
        <w:rPr>
          <w:rFonts w:eastAsiaTheme="minorEastAsia"/>
        </w:rPr>
        <w:t>Ответ: Х</w:t>
      </w:r>
      <w:r w:rsidRPr="009F5BC0">
        <w:rPr>
          <w:rFonts w:eastAsiaTheme="minorEastAsia"/>
          <w:vertAlign w:val="subscript"/>
        </w:rPr>
        <w:t>0</w:t>
      </w:r>
      <w:r w:rsidRPr="009F5BC0">
        <w:rPr>
          <w:rFonts w:eastAsiaTheme="minorEastAsia"/>
        </w:rPr>
        <w:t xml:space="preserve"> </w:t>
      </w:r>
      <w:r w:rsidRPr="009F5BC0">
        <w:rPr>
          <w:rFonts w:ascii="Cambria Math" w:hAnsi="Cambria Math" w:cs="Cambria Math"/>
          <w:color w:val="222222"/>
          <w:sz w:val="21"/>
          <w:szCs w:val="21"/>
          <w:shd w:val="clear" w:color="auto" w:fill="FFFFFF"/>
        </w:rPr>
        <w:t>∈</w:t>
      </w:r>
      <w:r w:rsidRPr="009F5BC0">
        <w:rPr>
          <w:rFonts w:eastAsiaTheme="minorEastAsia"/>
        </w:rPr>
        <w:t xml:space="preserve"> (</w:t>
      </w:r>
      <w:r w:rsidR="00E929FF" w:rsidRPr="009F5BC0">
        <w:rPr>
          <w:rFonts w:eastAsiaTheme="minorEastAsia"/>
        </w:rPr>
        <w:t>п</w:t>
      </w:r>
      <w:proofErr w:type="spellStart"/>
      <w:r w:rsidR="00E929FF" w:rsidRPr="009F5BC0">
        <w:rPr>
          <w:rFonts w:eastAsiaTheme="minorEastAsia"/>
          <w:lang w:val="en-US"/>
        </w:rPr>
        <w:t>i</w:t>
      </w:r>
      <w:proofErr w:type="spellEnd"/>
      <w:r w:rsidR="00E929FF" w:rsidRPr="00287741">
        <w:rPr>
          <w:rFonts w:eastAsiaTheme="minorEastAsia"/>
        </w:rPr>
        <w:t>/3</w:t>
      </w:r>
      <w:r w:rsidRPr="009F5BC0">
        <w:rPr>
          <w:rFonts w:cs="Arial"/>
          <w:shd w:val="clear" w:color="auto" w:fill="FFFFFF"/>
        </w:rPr>
        <w:t>;</w:t>
      </w:r>
      <w:r w:rsidR="00E929FF" w:rsidRPr="009F5BC0">
        <w:rPr>
          <w:rFonts w:cstheme="minorHAnsi"/>
          <w:shd w:val="clear" w:color="auto" w:fill="FFFFFF"/>
        </w:rPr>
        <w:t>1</w:t>
      </w:r>
      <w:r w:rsidRPr="009F5BC0">
        <w:rPr>
          <w:rFonts w:cs="Arial"/>
          <w:shd w:val="clear" w:color="auto" w:fill="FFFFFF"/>
        </w:rPr>
        <w:t>)</w:t>
      </w:r>
    </w:p>
    <w:p w14:paraId="1CA39D12" w14:textId="77777777" w:rsidR="00AC74F7" w:rsidRPr="009F5BC0" w:rsidRDefault="00AC74F7" w:rsidP="00AC74F7">
      <w:pPr>
        <w:pStyle w:val="2"/>
        <w:rPr>
          <w:rFonts w:asciiTheme="minorHAnsi" w:eastAsiaTheme="minorEastAsia" w:hAnsiTheme="minorHAnsi"/>
        </w:rPr>
      </w:pPr>
      <w:bookmarkStart w:id="19" w:name="_Toc40892990"/>
      <w:r w:rsidRPr="009F5BC0">
        <w:rPr>
          <w:rFonts w:asciiTheme="minorHAnsi" w:hAnsiTheme="minorHAnsi" w:cs="Times New Roman"/>
          <w:sz w:val="28"/>
          <w:szCs w:val="28"/>
          <w:lang w:val="en-US"/>
        </w:rPr>
        <w:t>II</w:t>
      </w:r>
      <w:r w:rsidRPr="009F5BC0">
        <w:rPr>
          <w:rFonts w:asciiTheme="minorHAnsi" w:hAnsiTheme="minorHAnsi"/>
        </w:rPr>
        <w:t xml:space="preserve">. </w:t>
      </w:r>
      <w:r w:rsidRPr="009F5BC0">
        <w:rPr>
          <w:rFonts w:asciiTheme="minorHAnsi" w:eastAsiaTheme="minorEastAsia" w:hAnsiTheme="minorHAnsi"/>
        </w:rPr>
        <w:t>Для решения дописал раннее написанную программу</w:t>
      </w:r>
      <w:bookmarkEnd w:id="19"/>
    </w:p>
    <w:p w14:paraId="4BCD8006" w14:textId="77777777" w:rsidR="00AC74F7" w:rsidRPr="009F5BC0" w:rsidRDefault="00AC74F7" w:rsidP="00AC74F7">
      <w:pPr>
        <w:pStyle w:val="2"/>
        <w:rPr>
          <w:rFonts w:asciiTheme="minorHAnsi" w:hAnsiTheme="minorHAnsi"/>
        </w:rPr>
      </w:pPr>
    </w:p>
    <w:p w14:paraId="25B540C5" w14:textId="77777777" w:rsidR="00AC74F7" w:rsidRPr="009F5BC0" w:rsidRDefault="00287741" w:rsidP="00AC74F7">
      <w:pPr>
        <w:pStyle w:val="a6"/>
        <w:rPr>
          <w:rFonts w:eastAsiaTheme="minorEastAsia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lang w:val="en-US"/>
              </w:rPr>
              <m:t>,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AC74F7" w:rsidRPr="009F5BC0">
        <w:rPr>
          <w:rFonts w:eastAsiaTheme="minorEastAsia"/>
          <w:lang w:val="en-US"/>
        </w:rPr>
        <w:t xml:space="preserve"> = </w:t>
      </w:r>
      <w:r w:rsidR="00E929FF" w:rsidRPr="009F5BC0">
        <w:rPr>
          <w:rFonts w:eastAsiaTheme="minorEastAsia"/>
          <w:lang w:val="en-US"/>
        </w:rPr>
        <w:t>2cos2x – 2x</w:t>
      </w:r>
    </w:p>
    <w:p w14:paraId="35829032" w14:textId="77777777" w:rsidR="00AC74F7" w:rsidRPr="009F5BC0" w:rsidRDefault="00287741" w:rsidP="00AC74F7">
      <w:pPr>
        <w:pStyle w:val="a6"/>
        <w:rPr>
          <w:rFonts w:eastAsiaTheme="minorEastAsia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lang w:val="en-US"/>
              </w:rPr>
              <m:t>,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1</m:t>
            </m:r>
          </m:e>
        </m:d>
      </m:oMath>
      <w:r w:rsidR="00AC74F7" w:rsidRPr="009F5BC0">
        <w:rPr>
          <w:rFonts w:eastAsiaTheme="minorEastAsia"/>
          <w:lang w:val="en-US"/>
        </w:rPr>
        <w:t xml:space="preserve"> = </w:t>
      </w:r>
      <w:r w:rsidR="00E929FF" w:rsidRPr="009F5BC0">
        <w:rPr>
          <w:rFonts w:eastAsiaTheme="minorEastAsia"/>
          <w:lang w:val="en-US"/>
        </w:rPr>
        <w:t>-2.8</w:t>
      </w:r>
    </w:p>
    <w:p w14:paraId="6CE2A4B4" w14:textId="77777777" w:rsidR="00E929FF" w:rsidRPr="009F5BC0" w:rsidRDefault="00287741" w:rsidP="00E929FF">
      <w:pPr>
        <w:pStyle w:val="a6"/>
        <w:rPr>
          <w:rFonts w:eastAsiaTheme="minorEastAsia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lang w:val="en-US"/>
              </w:rPr>
              <m:t>,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п</m:t>
            </m:r>
            <m:r>
              <w:rPr>
                <w:rFonts w:ascii="Cambria Math" w:hAnsi="Cambria Math"/>
                <w:lang w:val="en-US"/>
              </w:rPr>
              <m:t>i/3</m:t>
            </m:r>
          </m:e>
        </m:d>
      </m:oMath>
      <w:r w:rsidR="00AC74F7" w:rsidRPr="009F5BC0">
        <w:rPr>
          <w:rFonts w:eastAsiaTheme="minorEastAsia"/>
          <w:lang w:val="en-US"/>
        </w:rPr>
        <w:t xml:space="preserve"> = </w:t>
      </w:r>
      <w:r w:rsidR="00E929FF" w:rsidRPr="009F5BC0">
        <w:rPr>
          <w:rFonts w:eastAsiaTheme="minorEastAsia"/>
          <w:lang w:val="en-US"/>
        </w:rPr>
        <w:t>-1</w:t>
      </w:r>
      <w:r w:rsidR="00E929FF" w:rsidRPr="009F5BC0">
        <w:rPr>
          <w:rFonts w:eastAsiaTheme="minorEastAsia"/>
          <w:vertAlign w:val="superscript"/>
          <w:lang w:val="en-US"/>
        </w:rPr>
        <w:t xml:space="preserve"> </w:t>
      </w:r>
      <w:r w:rsidR="00E929FF" w:rsidRPr="009F5BC0">
        <w:rPr>
          <w:rFonts w:eastAsiaTheme="minorEastAsia"/>
          <w:lang w:val="en-US"/>
        </w:rPr>
        <w:t>– 2</w:t>
      </w:r>
      <m:oMath>
        <m:r>
          <w:rPr>
            <w:rFonts w:ascii="Cambria Math" w:hAnsi="Cambria Math"/>
            <w:lang w:val="en-US"/>
          </w:rPr>
          <m:t xml:space="preserve"> </m:t>
        </m:r>
        <m:r>
          <w:rPr>
            <w:rFonts w:ascii="Cambria Math" w:hAnsi="Cambria Math"/>
          </w:rPr>
          <m:t>п</m:t>
        </m:r>
        <m:r>
          <w:rPr>
            <w:rFonts w:ascii="Cambria Math" w:hAnsi="Cambria Math"/>
            <w:lang w:val="en-US"/>
          </w:rPr>
          <m:t>i/3</m:t>
        </m:r>
      </m:oMath>
      <w:r w:rsidR="00E929FF" w:rsidRPr="009F5BC0">
        <w:rPr>
          <w:rFonts w:eastAsiaTheme="minorEastAsia"/>
          <w:lang w:val="en-US"/>
        </w:rPr>
        <w:t xml:space="preserve"> = </w:t>
      </w:r>
      <w:r w:rsidR="009608CF" w:rsidRPr="009F5BC0">
        <w:rPr>
          <w:rFonts w:eastAsiaTheme="minorEastAsia"/>
          <w:lang w:val="en-US"/>
        </w:rPr>
        <w:t>-3</w:t>
      </w:r>
    </w:p>
    <w:p w14:paraId="4DD585BA" w14:textId="77777777" w:rsidR="00AC74F7" w:rsidRPr="009F5BC0" w:rsidRDefault="00AC74F7" w:rsidP="00AC74F7">
      <w:pPr>
        <w:pStyle w:val="a6"/>
        <w:rPr>
          <w:rFonts w:eastAsiaTheme="minorEastAsia"/>
          <w:lang w:val="en-US"/>
        </w:rPr>
      </w:pPr>
      <w:r w:rsidRPr="009F5BC0">
        <w:sym w:font="Symbol" w:char="F06C"/>
      </w:r>
      <w:r w:rsidRPr="009F5BC0">
        <w:rPr>
          <w:rFonts w:eastAsiaTheme="minorEastAsia"/>
        </w:rPr>
        <w:t xml:space="preserve"> = 2/</w:t>
      </w:r>
      <w:r w:rsidR="009608CF" w:rsidRPr="009F5BC0">
        <w:rPr>
          <w:rFonts w:eastAsiaTheme="minorEastAsia"/>
          <w:lang w:val="en-US"/>
        </w:rPr>
        <w:t>3</w:t>
      </w:r>
      <w:r w:rsidRPr="009F5BC0">
        <w:rPr>
          <w:rFonts w:eastAsiaTheme="minorEastAsia"/>
        </w:rPr>
        <w:t xml:space="preserve"> = 0.667</w:t>
      </w:r>
    </w:p>
    <w:p w14:paraId="1377FF9F" w14:textId="77777777" w:rsidR="00AC74F7" w:rsidRPr="009F5BC0" w:rsidRDefault="00AC74F7" w:rsidP="00AC74F7">
      <w:pPr>
        <w:pStyle w:val="3"/>
        <w:rPr>
          <w:rFonts w:asciiTheme="minorHAnsi" w:eastAsiaTheme="minorEastAsia" w:hAnsiTheme="minorHAnsi"/>
        </w:rPr>
      </w:pPr>
      <w:bookmarkStart w:id="20" w:name="_Toc40892991"/>
      <w:r w:rsidRPr="009F5BC0">
        <w:rPr>
          <w:rFonts w:asciiTheme="minorHAnsi" w:eastAsiaTheme="minorEastAsia" w:hAnsiTheme="minorHAnsi"/>
        </w:rPr>
        <w:t>Дописанный код</w:t>
      </w:r>
      <w:bookmarkEnd w:id="20"/>
      <w:r w:rsidRPr="009F5BC0">
        <w:rPr>
          <w:rFonts w:asciiTheme="minorHAnsi" w:eastAsiaTheme="minorEastAsia" w:hAnsiTheme="minorHAnsi"/>
        </w:rPr>
        <w:t xml:space="preserve"> </w:t>
      </w:r>
    </w:p>
    <w:p w14:paraId="7D964270" w14:textId="77777777" w:rsidR="00AC74F7" w:rsidRPr="009F5BC0" w:rsidRDefault="00AC74F7" w:rsidP="00AC74F7">
      <w:pPr>
        <w:pStyle w:val="a6"/>
      </w:pPr>
    </w:p>
    <w:p w14:paraId="087FAE10" w14:textId="77777777" w:rsidR="00AC74F7" w:rsidRPr="009F5BC0" w:rsidRDefault="00AC74F7" w:rsidP="00AC74F7">
      <w:pPr>
        <w:pStyle w:val="a6"/>
        <w:rPr>
          <w:lang w:val="en-US"/>
        </w:rPr>
      </w:pPr>
      <w:r w:rsidRPr="009F5BC0">
        <w:t>Глобальная</w:t>
      </w:r>
      <w:r w:rsidRPr="009F5BC0">
        <w:rPr>
          <w:lang w:val="en-US"/>
        </w:rPr>
        <w:t xml:space="preserve"> </w:t>
      </w:r>
      <w:r w:rsidRPr="009F5BC0">
        <w:t>область</w:t>
      </w:r>
      <w:r w:rsidRPr="009F5BC0">
        <w:rPr>
          <w:lang w:val="en-US"/>
        </w:rPr>
        <w:t>:</w:t>
      </w:r>
    </w:p>
    <w:p w14:paraId="25455A88" w14:textId="77777777" w:rsidR="009608CF" w:rsidRPr="009F5BC0" w:rsidRDefault="009608CF" w:rsidP="009608CF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Fx7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 { </w:t>
      </w:r>
      <w:r w:rsidRPr="009F5BC0">
        <w:rPr>
          <w:rFonts w:cs="Consolas"/>
          <w:color w:val="0000FF"/>
          <w:sz w:val="19"/>
          <w:szCs w:val="19"/>
          <w:lang w:val="en-US"/>
        </w:rPr>
        <w:t>retur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in(2*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 -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*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>; }</w:t>
      </w:r>
    </w:p>
    <w:p w14:paraId="70AEC827" w14:textId="77777777" w:rsidR="00AC74F7" w:rsidRPr="009F5BC0" w:rsidRDefault="00AC74F7" w:rsidP="00AC74F7">
      <w:pPr>
        <w:pStyle w:val="a6"/>
        <w:rPr>
          <w:rFonts w:cs="Consolas"/>
          <w:color w:val="000000"/>
          <w:sz w:val="19"/>
          <w:szCs w:val="19"/>
          <w:lang w:val="en-US"/>
        </w:rPr>
      </w:pPr>
    </w:p>
    <w:p w14:paraId="7C417B92" w14:textId="77777777" w:rsidR="00AC74F7" w:rsidRPr="009F5BC0" w:rsidRDefault="00AC74F7" w:rsidP="00AC74F7">
      <w:pPr>
        <w:pStyle w:val="a6"/>
      </w:pPr>
      <w:r w:rsidRPr="009F5BC0">
        <w:rPr>
          <w:lang w:val="en-US"/>
        </w:rPr>
        <w:t>main</w:t>
      </w:r>
      <w:r w:rsidRPr="009F5BC0">
        <w:t>:</w:t>
      </w:r>
    </w:p>
    <w:p w14:paraId="772E9688" w14:textId="77777777" w:rsidR="00AC74F7" w:rsidRPr="009F5BC0" w:rsidRDefault="009608CF" w:rsidP="00AC74F7">
      <w:pPr>
        <w:pStyle w:val="a6"/>
        <w:rPr>
          <w:rFonts w:cs="Consolas"/>
          <w:color w:val="000000"/>
          <w:sz w:val="19"/>
          <w:szCs w:val="19"/>
        </w:rPr>
      </w:pP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Ответ: x = "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ростойИтерации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(1.05, 0.667, Fx7, 0.001)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</w:rPr>
        <w:t>;</w:t>
      </w:r>
    </w:p>
    <w:p w14:paraId="5151E168" w14:textId="77777777" w:rsidR="00AC74F7" w:rsidRPr="009F5BC0" w:rsidRDefault="00AC74F7" w:rsidP="00AC74F7">
      <w:pPr>
        <w:pStyle w:val="a6"/>
        <w:rPr>
          <w:rFonts w:eastAsiaTheme="minorEastAsia"/>
          <w:vertAlign w:val="superscript"/>
        </w:rPr>
      </w:pPr>
    </w:p>
    <w:p w14:paraId="4D413250" w14:textId="77777777" w:rsidR="00AC74F7" w:rsidRPr="009F5BC0" w:rsidRDefault="00AC74F7" w:rsidP="00AC74F7">
      <w:pPr>
        <w:pStyle w:val="3"/>
        <w:rPr>
          <w:rFonts w:asciiTheme="minorHAnsi" w:eastAsiaTheme="minorEastAsia" w:hAnsiTheme="minorHAnsi"/>
        </w:rPr>
      </w:pPr>
      <w:bookmarkStart w:id="21" w:name="_Toc40892992"/>
      <w:r w:rsidRPr="009F5BC0">
        <w:rPr>
          <w:rFonts w:asciiTheme="minorHAnsi" w:eastAsiaTheme="minorEastAsia" w:hAnsiTheme="minorHAnsi"/>
        </w:rPr>
        <w:t>Результат работы программы</w:t>
      </w:r>
      <w:bookmarkEnd w:id="21"/>
    </w:p>
    <w:p w14:paraId="5934179B" w14:textId="77777777" w:rsidR="00AC74F7" w:rsidRPr="009F5BC0" w:rsidRDefault="00277702" w:rsidP="00AC74F7">
      <w:r w:rsidRPr="009F5BC0">
        <w:rPr>
          <w:noProof/>
        </w:rPr>
        <w:drawing>
          <wp:anchor distT="0" distB="0" distL="114300" distR="114300" simplePos="0" relativeHeight="251666432" behindDoc="0" locked="0" layoutInCell="1" allowOverlap="1" wp14:anchorId="3BBFACF1" wp14:editId="435A5D23">
            <wp:simplePos x="0" y="0"/>
            <wp:positionH relativeFrom="margin">
              <wp:align>left</wp:align>
            </wp:positionH>
            <wp:positionV relativeFrom="paragraph">
              <wp:posOffset>41852</wp:posOffset>
            </wp:positionV>
            <wp:extent cx="3345872" cy="4402700"/>
            <wp:effectExtent l="0" t="0" r="6985" b="0"/>
            <wp:wrapNone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42" r="67115" b="16228"/>
                    <a:stretch/>
                  </pic:blipFill>
                  <pic:spPr bwMode="auto">
                    <a:xfrm>
                      <a:off x="0" y="0"/>
                      <a:ext cx="3349249" cy="44071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E7A6868" w14:textId="77777777" w:rsidR="00AC74F7" w:rsidRPr="00287741" w:rsidRDefault="00AC74F7" w:rsidP="00AC74F7">
      <w:pPr>
        <w:spacing w:after="160" w:line="259" w:lineRule="auto"/>
        <w:rPr>
          <w:rFonts w:eastAsiaTheme="minorEastAsia" w:cstheme="majorBidi"/>
          <w:color w:val="2F5496" w:themeColor="accent1" w:themeShade="BF"/>
          <w:sz w:val="26"/>
          <w:szCs w:val="26"/>
        </w:rPr>
      </w:pPr>
      <w:r w:rsidRPr="00287741">
        <w:rPr>
          <w:rFonts w:eastAsiaTheme="minorEastAsia"/>
        </w:rPr>
        <w:br w:type="page"/>
      </w:r>
    </w:p>
    <w:p w14:paraId="7904221D" w14:textId="77777777" w:rsidR="00AC74F7" w:rsidRPr="009F5BC0" w:rsidRDefault="00AC74F7" w:rsidP="00AC74F7">
      <w:pPr>
        <w:pStyle w:val="2"/>
        <w:rPr>
          <w:rFonts w:asciiTheme="minorHAnsi" w:eastAsiaTheme="minorEastAsia" w:hAnsiTheme="minorHAnsi"/>
        </w:rPr>
      </w:pPr>
      <w:bookmarkStart w:id="22" w:name="_Toc40892993"/>
      <w:r w:rsidRPr="009F5BC0">
        <w:rPr>
          <w:rFonts w:asciiTheme="minorHAnsi" w:eastAsiaTheme="minorEastAsia" w:hAnsiTheme="minorHAnsi"/>
          <w:lang w:val="en-US"/>
        </w:rPr>
        <w:lastRenderedPageBreak/>
        <w:t>III</w:t>
      </w:r>
      <w:r w:rsidRPr="009F5BC0">
        <w:rPr>
          <w:rFonts w:asciiTheme="minorHAnsi" w:eastAsiaTheme="minorEastAsia" w:hAnsiTheme="minorHAnsi"/>
        </w:rPr>
        <w:t>. Для решения дописал раннее дописанную программу</w:t>
      </w:r>
      <w:bookmarkEnd w:id="22"/>
    </w:p>
    <w:p w14:paraId="2E9DA58D" w14:textId="77777777" w:rsidR="00AC74F7" w:rsidRPr="009F5BC0" w:rsidRDefault="00AC74F7" w:rsidP="00AC74F7">
      <w:pPr>
        <w:pStyle w:val="a6"/>
      </w:pPr>
      <w:r w:rsidRPr="009F5BC0">
        <w:t>Задача №1</w:t>
      </w:r>
    </w:p>
    <w:p w14:paraId="70E4E52A" w14:textId="77777777" w:rsidR="00277702" w:rsidRPr="009F5BC0" w:rsidRDefault="00AC74F7" w:rsidP="00277702">
      <w:pPr>
        <w:pStyle w:val="a6"/>
        <w:rPr>
          <w:rFonts w:eastAsiaTheme="minorEastAsia"/>
        </w:rPr>
      </w:pPr>
      <w:r w:rsidRPr="009F5BC0"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in</m:t>
            </m:r>
          </m:fName>
          <m:e>
            <m:r>
              <w:rPr>
                <w:rFonts w:ascii="Cambria Math" w:eastAsiaTheme="minorEastAsia" w:hAnsi="Cambria Math"/>
              </w:rPr>
              <m:t>2x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func>
        <m:r>
          <w:rPr>
            <w:rFonts w:ascii="Cambria Math" w:eastAsiaTheme="minorEastAsia" w:hAnsi="Cambria Math"/>
          </w:rPr>
          <m:t>=0</m:t>
        </m:r>
      </m:oMath>
    </w:p>
    <w:p w14:paraId="18387F63" w14:textId="77777777" w:rsidR="00277702" w:rsidRPr="009F5BC0" w:rsidRDefault="00287741" w:rsidP="00277702">
      <w:pPr>
        <w:pStyle w:val="a6"/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,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277702" w:rsidRPr="009F5BC0">
        <w:rPr>
          <w:rFonts w:eastAsiaTheme="minorEastAsia"/>
        </w:rPr>
        <w:t xml:space="preserve"> = 2</w:t>
      </w:r>
      <w:r w:rsidR="00277702" w:rsidRPr="009F5BC0">
        <w:rPr>
          <w:rFonts w:eastAsiaTheme="minorEastAsia"/>
          <w:lang w:val="en-US"/>
        </w:rPr>
        <w:t>cos</w:t>
      </w:r>
      <w:r w:rsidR="00277702" w:rsidRPr="009F5BC0">
        <w:rPr>
          <w:rFonts w:eastAsiaTheme="minorEastAsia"/>
        </w:rPr>
        <w:t>2</w:t>
      </w:r>
      <w:r w:rsidR="00277702" w:rsidRPr="009F5BC0">
        <w:rPr>
          <w:rFonts w:eastAsiaTheme="minorEastAsia"/>
          <w:lang w:val="en-US"/>
        </w:rPr>
        <w:t>x</w:t>
      </w:r>
      <w:r w:rsidR="00277702" w:rsidRPr="009F5BC0">
        <w:rPr>
          <w:rFonts w:eastAsiaTheme="minorEastAsia"/>
        </w:rPr>
        <w:t xml:space="preserve"> – 2</w:t>
      </w:r>
      <w:r w:rsidR="00277702" w:rsidRPr="009F5BC0">
        <w:rPr>
          <w:rFonts w:eastAsiaTheme="minorEastAsia"/>
          <w:lang w:val="en-US"/>
        </w:rPr>
        <w:t>x</w:t>
      </w:r>
    </w:p>
    <w:p w14:paraId="4A7BA7A5" w14:textId="77777777" w:rsidR="00AC74F7" w:rsidRPr="009F5BC0" w:rsidRDefault="00AC74F7" w:rsidP="00AC74F7">
      <w:pPr>
        <w:pStyle w:val="3"/>
        <w:rPr>
          <w:rFonts w:asciiTheme="minorHAnsi" w:eastAsiaTheme="minorEastAsia" w:hAnsiTheme="minorHAnsi"/>
        </w:rPr>
      </w:pPr>
      <w:bookmarkStart w:id="23" w:name="_Toc40892994"/>
      <w:r w:rsidRPr="009F5BC0">
        <w:rPr>
          <w:rFonts w:asciiTheme="minorHAnsi" w:eastAsiaTheme="minorEastAsia" w:hAnsiTheme="minorHAnsi"/>
        </w:rPr>
        <w:t>Дописанный код</w:t>
      </w:r>
      <w:bookmarkEnd w:id="23"/>
      <w:r w:rsidRPr="009F5BC0">
        <w:rPr>
          <w:rFonts w:asciiTheme="minorHAnsi" w:eastAsiaTheme="minorEastAsia" w:hAnsiTheme="minorHAnsi"/>
        </w:rPr>
        <w:t xml:space="preserve"> </w:t>
      </w:r>
    </w:p>
    <w:p w14:paraId="04DB4501" w14:textId="77777777" w:rsidR="00AC74F7" w:rsidRPr="009F5BC0" w:rsidRDefault="00AC74F7" w:rsidP="00AC74F7">
      <w:pPr>
        <w:pStyle w:val="a6"/>
      </w:pPr>
    </w:p>
    <w:p w14:paraId="6AF2E597" w14:textId="77777777" w:rsidR="00AC74F7" w:rsidRPr="009F5BC0" w:rsidRDefault="00AC74F7" w:rsidP="00AC74F7">
      <w:pPr>
        <w:pStyle w:val="a6"/>
      </w:pPr>
      <w:r w:rsidRPr="009F5BC0">
        <w:t>Глобальная область:</w:t>
      </w:r>
    </w:p>
    <w:p w14:paraId="035ED4D6" w14:textId="77777777" w:rsidR="00AC74F7" w:rsidRPr="009F5BC0" w:rsidRDefault="00277702" w:rsidP="00AC74F7">
      <w:pPr>
        <w:pStyle w:val="a6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Fx17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 { </w:t>
      </w:r>
      <w:r w:rsidRPr="009F5BC0">
        <w:rPr>
          <w:rFonts w:cs="Consolas"/>
          <w:color w:val="0000FF"/>
          <w:sz w:val="19"/>
          <w:szCs w:val="19"/>
          <w:lang w:val="en-US"/>
        </w:rPr>
        <w:t>retur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2 * cos(2*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>) - 2*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>; }</w:t>
      </w:r>
    </w:p>
    <w:p w14:paraId="6817B655" w14:textId="77777777" w:rsidR="00AC74F7" w:rsidRPr="009F5BC0" w:rsidRDefault="00AC74F7" w:rsidP="00AC74F7">
      <w:pPr>
        <w:pStyle w:val="a6"/>
        <w:rPr>
          <w:lang w:val="en-US"/>
        </w:rPr>
      </w:pPr>
      <w:r w:rsidRPr="009F5BC0">
        <w:rPr>
          <w:lang w:val="en-US"/>
        </w:rPr>
        <w:t>main:</w:t>
      </w:r>
    </w:p>
    <w:p w14:paraId="70BADB9A" w14:textId="77777777" w:rsidR="00277702" w:rsidRPr="009F5BC0" w:rsidRDefault="00277702" w:rsidP="00277702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A31515"/>
          <w:sz w:val="19"/>
          <w:szCs w:val="19"/>
          <w:lang w:val="en-US"/>
        </w:rPr>
        <w:t>"</w:t>
      </w:r>
      <w:r w:rsidRPr="009F5BC0">
        <w:rPr>
          <w:rFonts w:cs="Consolas"/>
          <w:color w:val="A31515"/>
          <w:sz w:val="19"/>
          <w:szCs w:val="19"/>
        </w:rPr>
        <w:t>Ответ</w:t>
      </w:r>
      <w:r w:rsidRPr="009F5BC0">
        <w:rPr>
          <w:rFonts w:cs="Consolas"/>
          <w:color w:val="A31515"/>
          <w:sz w:val="19"/>
          <w:szCs w:val="19"/>
          <w:lang w:val="en-US"/>
        </w:rPr>
        <w:t>: x =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00"/>
          <w:sz w:val="19"/>
          <w:szCs w:val="19"/>
        </w:rPr>
        <w:t>Ньютон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1.05, Fx7, Fx17, 0.001) </w:t>
      </w:r>
      <w:r w:rsidRPr="009F5BC0">
        <w:rPr>
          <w:rFonts w:cs="Consolas"/>
          <w:color w:val="008080"/>
          <w:sz w:val="19"/>
          <w:szCs w:val="19"/>
          <w:lang w:val="en-US"/>
        </w:rPr>
        <w:t>&lt;&lt;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4B87A565" w14:textId="77777777" w:rsidR="00AC74F7" w:rsidRPr="009F5BC0" w:rsidRDefault="00AC74F7" w:rsidP="00AC74F7">
      <w:pPr>
        <w:pStyle w:val="3"/>
        <w:rPr>
          <w:rFonts w:asciiTheme="minorHAnsi" w:eastAsiaTheme="minorEastAsia" w:hAnsiTheme="minorHAnsi"/>
        </w:rPr>
      </w:pPr>
      <w:bookmarkStart w:id="24" w:name="_Toc40892995"/>
      <w:r w:rsidRPr="009F5BC0">
        <w:rPr>
          <w:rFonts w:asciiTheme="minorHAnsi" w:eastAsiaTheme="minorEastAsia" w:hAnsiTheme="minorHAnsi"/>
        </w:rPr>
        <w:t>Результат работы программы</w:t>
      </w:r>
      <w:bookmarkEnd w:id="24"/>
    </w:p>
    <w:p w14:paraId="2DE0F6AC" w14:textId="77777777" w:rsidR="00AC74F7" w:rsidRPr="009F5BC0" w:rsidRDefault="00277702" w:rsidP="00AC74F7">
      <w:r w:rsidRPr="009F5BC0">
        <w:rPr>
          <w:noProof/>
        </w:rPr>
        <w:drawing>
          <wp:anchor distT="0" distB="0" distL="114300" distR="114300" simplePos="0" relativeHeight="251667456" behindDoc="0" locked="0" layoutInCell="1" allowOverlap="1" wp14:anchorId="7CB3DB68" wp14:editId="1AF520DD">
            <wp:simplePos x="0" y="0"/>
            <wp:positionH relativeFrom="margin">
              <wp:align>left</wp:align>
            </wp:positionH>
            <wp:positionV relativeFrom="paragraph">
              <wp:posOffset>51955</wp:posOffset>
            </wp:positionV>
            <wp:extent cx="4405745" cy="1297600"/>
            <wp:effectExtent l="0" t="0" r="0" b="0"/>
            <wp:wrapNone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0" t="54112" r="67581" b="29093"/>
                    <a:stretch/>
                  </pic:blipFill>
                  <pic:spPr bwMode="auto">
                    <a:xfrm>
                      <a:off x="0" y="0"/>
                      <a:ext cx="4428675" cy="13043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A63FC4D" w14:textId="77777777" w:rsidR="00277702" w:rsidRPr="009F5BC0" w:rsidRDefault="00277702" w:rsidP="00AC74F7"/>
    <w:p w14:paraId="58D2EB51" w14:textId="77777777" w:rsidR="00277702" w:rsidRPr="009F5BC0" w:rsidRDefault="00277702" w:rsidP="00AC74F7"/>
    <w:p w14:paraId="2E9A57FF" w14:textId="77777777" w:rsidR="00277702" w:rsidRPr="009F5BC0" w:rsidRDefault="00277702" w:rsidP="00AC74F7"/>
    <w:p w14:paraId="722E95BE" w14:textId="77777777" w:rsidR="00277702" w:rsidRPr="009F5BC0" w:rsidRDefault="00277702" w:rsidP="00AC74F7"/>
    <w:p w14:paraId="00339E80" w14:textId="77777777" w:rsidR="00AC74F7" w:rsidRPr="009F5BC0" w:rsidRDefault="00AC74F7" w:rsidP="00AC74F7">
      <w:pPr>
        <w:pStyle w:val="2"/>
        <w:rPr>
          <w:rFonts w:asciiTheme="minorHAnsi" w:eastAsiaTheme="minorEastAsia" w:hAnsiTheme="minorHAnsi"/>
        </w:rPr>
      </w:pPr>
      <w:bookmarkStart w:id="25" w:name="_Toc40892996"/>
      <w:r w:rsidRPr="009F5BC0">
        <w:rPr>
          <w:rFonts w:asciiTheme="minorHAnsi" w:eastAsiaTheme="minorEastAsia" w:hAnsiTheme="minorHAnsi"/>
          <w:lang w:val="en-US"/>
        </w:rPr>
        <w:t>IV</w:t>
      </w:r>
      <w:bookmarkEnd w:id="25"/>
    </w:p>
    <w:p w14:paraId="57544D5F" w14:textId="77777777" w:rsidR="00AC74F7" w:rsidRPr="009F5BC0" w:rsidRDefault="00AC74F7" w:rsidP="00AC74F7">
      <w:r w:rsidRPr="009F5BC0">
        <w:t>Метод ньютона показал более быструю сходимость, чем метод простой итерации.</w:t>
      </w:r>
    </w:p>
    <w:p w14:paraId="58290A2E" w14:textId="77777777" w:rsidR="00277702" w:rsidRPr="009F5BC0" w:rsidRDefault="00277702">
      <w:pPr>
        <w:spacing w:after="160" w:line="259" w:lineRule="auto"/>
      </w:pPr>
      <w:r w:rsidRPr="009F5BC0">
        <w:br w:type="page"/>
      </w:r>
    </w:p>
    <w:p w14:paraId="397878AD" w14:textId="77777777" w:rsidR="00277702" w:rsidRPr="009F5BC0" w:rsidRDefault="0078416E" w:rsidP="00277702">
      <w:pPr>
        <w:pStyle w:val="1"/>
        <w:rPr>
          <w:rFonts w:asciiTheme="minorHAnsi" w:hAnsiTheme="minorHAnsi"/>
          <w:lang w:val="en-US"/>
        </w:rPr>
      </w:pPr>
      <w:bookmarkStart w:id="26" w:name="_Toc40892997"/>
      <w:r w:rsidRPr="009F5BC0">
        <w:rPr>
          <w:rFonts w:asciiTheme="minorHAnsi" w:hAnsiTheme="minorHAnsi"/>
        </w:rPr>
        <w:lastRenderedPageBreak/>
        <w:t>Задание  №</w:t>
      </w:r>
      <w:r w:rsidRPr="009F5BC0">
        <w:rPr>
          <w:rFonts w:asciiTheme="minorHAnsi" w:hAnsiTheme="minorHAnsi"/>
          <w:lang w:val="en-US"/>
        </w:rPr>
        <w:t>3    (</w:t>
      </w:r>
      <w:r w:rsidR="00277702" w:rsidRPr="009F5BC0">
        <w:rPr>
          <w:rFonts w:asciiTheme="minorHAnsi" w:hAnsiTheme="minorHAnsi"/>
        </w:rPr>
        <w:t>17.04.20</w:t>
      </w:r>
      <w:r w:rsidRPr="009F5BC0">
        <w:rPr>
          <w:rFonts w:asciiTheme="minorHAnsi" w:hAnsiTheme="minorHAnsi"/>
          <w:lang w:val="en-US"/>
        </w:rPr>
        <w:t>)</w:t>
      </w:r>
      <w:bookmarkEnd w:id="26"/>
    </w:p>
    <w:p w14:paraId="5DBA6940" w14:textId="77777777" w:rsidR="00277702" w:rsidRPr="009F5BC0" w:rsidRDefault="00277702" w:rsidP="00277702">
      <w:pPr>
        <w:rPr>
          <w:rFonts w:cs="Times New Roman"/>
          <w:sz w:val="28"/>
          <w:szCs w:val="28"/>
        </w:rPr>
      </w:pPr>
    </w:p>
    <w:p w14:paraId="5364A560" w14:textId="77777777" w:rsidR="00277702" w:rsidRPr="009F5BC0" w:rsidRDefault="00277702" w:rsidP="00277702">
      <w:pPr>
        <w:pStyle w:val="a3"/>
        <w:numPr>
          <w:ilvl w:val="0"/>
          <w:numId w:val="2"/>
        </w:numPr>
        <w:rPr>
          <w:rFonts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</w:rPr>
        <w:t>Решить нелинейную задачу из предыдущего</w:t>
      </w:r>
    </w:p>
    <w:p w14:paraId="572927A5" w14:textId="77777777" w:rsidR="00277702" w:rsidRPr="009F5BC0" w:rsidRDefault="00277702" w:rsidP="00277702">
      <w:pPr>
        <w:pStyle w:val="a3"/>
        <w:ind w:left="1080"/>
        <w:rPr>
          <w:rFonts w:eastAsiaTheme="minorEastAsia"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</w:rPr>
        <w:t xml:space="preserve"> задания , </w:t>
      </w:r>
      <w:proofErr w:type="spellStart"/>
      <w:r w:rsidRPr="009F5BC0">
        <w:rPr>
          <w:rFonts w:cs="Times New Roman"/>
          <w:sz w:val="28"/>
          <w:szCs w:val="28"/>
        </w:rPr>
        <w:t>т.е</w:t>
      </w:r>
      <w:proofErr w:type="spellEnd"/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 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2x-4=0</m:t>
        </m:r>
      </m:oMath>
      <w:r w:rsidRPr="009F5BC0">
        <w:rPr>
          <w:rFonts w:eastAsiaTheme="minorEastAsia" w:cs="Times New Roman"/>
          <w:sz w:val="28"/>
          <w:szCs w:val="28"/>
        </w:rPr>
        <w:t xml:space="preserve"> </w:t>
      </w:r>
      <w:r w:rsidRPr="009F5BC0">
        <w:rPr>
          <w:rFonts w:cs="Times New Roman"/>
          <w:sz w:val="28"/>
          <w:szCs w:val="28"/>
        </w:rPr>
        <w:t xml:space="preserve"> методом хорд.</w:t>
      </w:r>
    </w:p>
    <w:p w14:paraId="60E2C1A0" w14:textId="77777777" w:rsidR="00277702" w:rsidRPr="00287741" w:rsidRDefault="00277702" w:rsidP="00277702">
      <w:pPr>
        <w:pStyle w:val="a3"/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>Точность</w:t>
      </w:r>
      <w:r w:rsidRPr="00287741">
        <w:rPr>
          <w:rFonts w:eastAsiaTheme="minorEastAsia" w:cs="Times New Roman"/>
          <w:sz w:val="28"/>
          <w:szCs w:val="28"/>
        </w:rPr>
        <w:t xml:space="preserve"> </w:t>
      </w:r>
      <w:r w:rsidRPr="009F5BC0">
        <w:rPr>
          <w:rFonts w:eastAsiaTheme="minorEastAsia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ε=0.001</m:t>
        </m:r>
      </m:oMath>
    </w:p>
    <w:p w14:paraId="762B0B69" w14:textId="77777777" w:rsidR="00277702" w:rsidRPr="00287741" w:rsidRDefault="00277702" w:rsidP="00277702">
      <w:pPr>
        <w:pStyle w:val="a3"/>
        <w:rPr>
          <w:rFonts w:eastAsiaTheme="minorEastAsia" w:cs="Times New Roman"/>
          <w:sz w:val="28"/>
          <w:szCs w:val="28"/>
        </w:rPr>
      </w:pPr>
    </w:p>
    <w:p w14:paraId="6C61B7BF" w14:textId="77777777" w:rsidR="00277702" w:rsidRPr="009F5BC0" w:rsidRDefault="00277702" w:rsidP="00277702">
      <w:pPr>
        <w:ind w:left="720"/>
        <w:jc w:val="both"/>
        <w:rPr>
          <w:rFonts w:cs="Times New Roman"/>
          <w:sz w:val="28"/>
          <w:szCs w:val="28"/>
        </w:rPr>
      </w:pPr>
      <w:r w:rsidRPr="009F5BC0">
        <w:rPr>
          <w:rFonts w:cs="Times New Roman"/>
          <w:sz w:val="28"/>
          <w:szCs w:val="28"/>
        </w:rPr>
        <w:t>2.  Найти корни методом простых итераций для след. системы:</w:t>
      </w:r>
    </w:p>
    <w:p w14:paraId="7BD31D48" w14:textId="77777777" w:rsidR="00277702" w:rsidRPr="009F5BC0" w:rsidRDefault="00277702" w:rsidP="00277702">
      <w:pPr>
        <w:ind w:left="720"/>
        <w:jc w:val="both"/>
        <w:rPr>
          <w:rFonts w:ascii="Cambria Math" w:hAnsi="Cambria Math" w:cs="Times New Roman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 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sin(x-0.6)-y=1.6   </m:t>
          </m:r>
        </m:oMath>
      </m:oMathPara>
    </w:p>
    <w:p w14:paraId="6D175FF2" w14:textId="77777777" w:rsidR="00277702" w:rsidRPr="009F5BC0" w:rsidRDefault="00277702" w:rsidP="00277702">
      <w:pPr>
        <w:ind w:left="720"/>
        <w:jc w:val="both"/>
        <w:rPr>
          <w:rFonts w:eastAsiaTheme="minorEastAsia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    3x-cosy=0.9</m:t>
          </m:r>
        </m:oMath>
      </m:oMathPara>
    </w:p>
    <w:p w14:paraId="34C8AC71" w14:textId="77777777" w:rsidR="00277702" w:rsidRPr="009F5BC0" w:rsidRDefault="00277702" w:rsidP="00277702">
      <w:pPr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 xml:space="preserve">          Точность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ε=0.001</m:t>
        </m:r>
      </m:oMath>
    </w:p>
    <w:p w14:paraId="118C49B0" w14:textId="77777777" w:rsidR="00277702" w:rsidRPr="009F5BC0" w:rsidRDefault="00277702" w:rsidP="00277702">
      <w:pPr>
        <w:ind w:left="720"/>
        <w:jc w:val="both"/>
        <w:rPr>
          <w:rFonts w:eastAsiaTheme="minorEastAsia" w:cs="Times New Roman"/>
          <w:sz w:val="28"/>
          <w:szCs w:val="28"/>
        </w:rPr>
      </w:pPr>
    </w:p>
    <w:p w14:paraId="4DF3A839" w14:textId="77777777" w:rsidR="00277702" w:rsidRPr="009F5BC0" w:rsidRDefault="00277702" w:rsidP="00277702">
      <w:pPr>
        <w:ind w:left="720"/>
        <w:jc w:val="both"/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>3. Методом Ньютона найти корни в системе уравнений:</w:t>
      </w:r>
    </w:p>
    <w:p w14:paraId="178970E5" w14:textId="77777777" w:rsidR="00277702" w:rsidRPr="009F5BC0" w:rsidRDefault="00277702" w:rsidP="00277702">
      <w:pPr>
        <w:ind w:left="720"/>
        <w:jc w:val="both"/>
        <w:rPr>
          <w:rFonts w:eastAsiaTheme="minorEastAsia" w:cs="Times New Roman"/>
          <w:sz w:val="28"/>
          <w:szCs w:val="28"/>
          <w:lang w:val="en-US"/>
        </w:rPr>
      </w:pPr>
      <w:r w:rsidRPr="009F5BC0">
        <w:rPr>
          <w:rFonts w:eastAsiaTheme="minorEastAsia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x+y-3=0</m:t>
        </m:r>
      </m:oMath>
    </w:p>
    <w:p w14:paraId="0EBCC109" w14:textId="77777777" w:rsidR="00277702" w:rsidRPr="00287741" w:rsidRDefault="00287741" w:rsidP="00277702">
      <w:pPr>
        <w:ind w:left="720"/>
        <w:jc w:val="both"/>
        <w:rPr>
          <w:rFonts w:eastAsiaTheme="minorEastAsia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</m:oMath>
      <w:r w:rsidR="00277702" w:rsidRPr="00287741">
        <w:rPr>
          <w:rFonts w:eastAsiaTheme="minorEastAsia" w:cs="Times New Roman"/>
          <w:sz w:val="28"/>
          <w:szCs w:val="28"/>
        </w:rPr>
        <w:t>+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9=0</m:t>
        </m:r>
      </m:oMath>
    </w:p>
    <w:p w14:paraId="7A462073" w14:textId="77777777" w:rsidR="00277702" w:rsidRPr="009F5BC0" w:rsidRDefault="00277702" w:rsidP="00277702">
      <w:pPr>
        <w:pStyle w:val="a3"/>
        <w:rPr>
          <w:rFonts w:eastAsiaTheme="minorEastAsia" w:cs="Times New Roman"/>
          <w:sz w:val="28"/>
          <w:szCs w:val="28"/>
        </w:rPr>
      </w:pPr>
      <w:r w:rsidRPr="009F5BC0">
        <w:rPr>
          <w:rFonts w:eastAsiaTheme="minorEastAsia" w:cs="Times New Roman"/>
          <w:sz w:val="28"/>
          <w:szCs w:val="28"/>
        </w:rPr>
        <w:t>Точность</w:t>
      </w:r>
      <w:r w:rsidRPr="00287741">
        <w:rPr>
          <w:rFonts w:eastAsiaTheme="minorEastAsia" w:cs="Times New Roman"/>
          <w:sz w:val="28"/>
          <w:szCs w:val="28"/>
        </w:rPr>
        <w:t xml:space="preserve"> </w:t>
      </w:r>
      <w:r w:rsidRPr="009F5BC0">
        <w:rPr>
          <w:rFonts w:eastAsiaTheme="minorEastAsia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ε=0.001</m:t>
        </m:r>
      </m:oMath>
    </w:p>
    <w:p w14:paraId="6F57E618" w14:textId="77777777" w:rsidR="00277702" w:rsidRPr="00287741" w:rsidRDefault="00277702" w:rsidP="00277702">
      <w:pPr>
        <w:pStyle w:val="a3"/>
        <w:jc w:val="both"/>
        <w:rPr>
          <w:rFonts w:cs="Times New Roman"/>
          <w:sz w:val="28"/>
          <w:szCs w:val="28"/>
        </w:rPr>
      </w:pPr>
    </w:p>
    <w:p w14:paraId="1A230C8D" w14:textId="77777777" w:rsidR="00F14610" w:rsidRPr="009F5BC0" w:rsidRDefault="00F14610">
      <w:pPr>
        <w:spacing w:after="160" w:line="259" w:lineRule="auto"/>
      </w:pPr>
      <w:r w:rsidRPr="009F5BC0">
        <w:br w:type="page"/>
      </w:r>
    </w:p>
    <w:p w14:paraId="4DA52B01" w14:textId="77777777" w:rsidR="00120A1D" w:rsidRPr="009F5BC0" w:rsidRDefault="00C849AB" w:rsidP="00C849AB">
      <w:pPr>
        <w:pStyle w:val="2"/>
        <w:rPr>
          <w:rFonts w:asciiTheme="minorHAnsi" w:hAnsiTheme="minorHAnsi"/>
        </w:rPr>
      </w:pPr>
      <w:bookmarkStart w:id="27" w:name="_Toc40892998"/>
      <w:r w:rsidRPr="009F5BC0">
        <w:rPr>
          <w:rFonts w:asciiTheme="minorHAnsi" w:hAnsiTheme="minorHAnsi"/>
        </w:rPr>
        <w:lastRenderedPageBreak/>
        <w:t>1.  Для решения дописал ранее написанную программу</w:t>
      </w:r>
      <w:bookmarkEnd w:id="27"/>
    </w:p>
    <w:p w14:paraId="546F9E87" w14:textId="77777777" w:rsidR="00C849AB" w:rsidRPr="009F5BC0" w:rsidRDefault="00C849AB" w:rsidP="00C849AB">
      <w:pPr>
        <w:pStyle w:val="3"/>
        <w:rPr>
          <w:rFonts w:asciiTheme="minorHAnsi" w:hAnsiTheme="minorHAnsi"/>
        </w:rPr>
      </w:pPr>
      <w:bookmarkStart w:id="28" w:name="_Toc40892999"/>
      <w:r w:rsidRPr="009F5BC0">
        <w:rPr>
          <w:rFonts w:asciiTheme="minorHAnsi" w:hAnsiTheme="minorHAnsi"/>
        </w:rPr>
        <w:t>Дописанный код</w:t>
      </w:r>
      <w:bookmarkEnd w:id="28"/>
    </w:p>
    <w:p w14:paraId="592180BA" w14:textId="77777777" w:rsidR="00C849AB" w:rsidRPr="009F5BC0" w:rsidRDefault="00C849AB" w:rsidP="00C849AB">
      <w:pPr>
        <w:pStyle w:val="a6"/>
        <w:rPr>
          <w:lang w:val="en-US"/>
        </w:rPr>
      </w:pPr>
      <w:r w:rsidRPr="009F5BC0">
        <w:t>Глобальная</w:t>
      </w:r>
      <w:r w:rsidRPr="009F5BC0">
        <w:rPr>
          <w:lang w:val="en-US"/>
        </w:rPr>
        <w:t xml:space="preserve"> </w:t>
      </w:r>
      <w:r w:rsidRPr="009F5BC0">
        <w:t>область</w:t>
      </w:r>
      <w:r w:rsidRPr="009F5BC0">
        <w:rPr>
          <w:lang w:val="en-US"/>
        </w:rPr>
        <w:t>:</w:t>
      </w:r>
    </w:p>
    <w:p w14:paraId="755437AF" w14:textId="77777777" w:rsidR="00C849AB" w:rsidRPr="009F5BC0" w:rsidRDefault="00C849AB" w:rsidP="00C849AB">
      <w:pPr>
        <w:pStyle w:val="a6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МетодХорд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a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b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*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)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Eps</w:t>
      </w:r>
      <w:r w:rsidRPr="009F5BC0">
        <w:rPr>
          <w:rFonts w:cs="Consolas"/>
          <w:color w:val="000000"/>
          <w:sz w:val="19"/>
          <w:szCs w:val="19"/>
          <w:lang w:val="en-US"/>
        </w:rPr>
        <w:t>);</w:t>
      </w:r>
    </w:p>
    <w:p w14:paraId="3AE925CB" w14:textId="77777777" w:rsidR="00C849AB" w:rsidRPr="009F5BC0" w:rsidRDefault="00C849AB" w:rsidP="00C849AB">
      <w:pPr>
        <w:pStyle w:val="a6"/>
        <w:rPr>
          <w:lang w:val="en-US"/>
        </w:rPr>
      </w:pPr>
    </w:p>
    <w:p w14:paraId="1D5BA1E8" w14:textId="77777777" w:rsidR="00C849AB" w:rsidRPr="009F5BC0" w:rsidRDefault="00C849AB" w:rsidP="00C849AB">
      <w:pPr>
        <w:pStyle w:val="a6"/>
      </w:pPr>
      <w:r w:rsidRPr="009F5BC0">
        <w:rPr>
          <w:lang w:val="en-US"/>
        </w:rPr>
        <w:t>main:</w:t>
      </w:r>
    </w:p>
    <w:p w14:paraId="5F5F0DDB" w14:textId="77777777" w:rsidR="00C849AB" w:rsidRPr="009F5BC0" w:rsidRDefault="00C849AB" w:rsidP="00C849AB">
      <w:pPr>
        <w:pStyle w:val="a6"/>
        <w:rPr>
          <w:rFonts w:cs="Consolas"/>
          <w:color w:val="000000"/>
          <w:sz w:val="19"/>
          <w:szCs w:val="19"/>
        </w:rPr>
      </w:pP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>"Ответ: x = "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МетодХорд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(1, 2, Fx6, 0.01)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</w:rPr>
        <w:t>;</w:t>
      </w:r>
    </w:p>
    <w:p w14:paraId="5CA37CD3" w14:textId="77777777" w:rsidR="00C849AB" w:rsidRPr="009F5BC0" w:rsidRDefault="00C849AB" w:rsidP="00C849AB">
      <w:pPr>
        <w:pStyle w:val="a6"/>
      </w:pPr>
    </w:p>
    <w:p w14:paraId="06F88492" w14:textId="77777777" w:rsidR="00C849AB" w:rsidRPr="009F5BC0" w:rsidRDefault="00C849AB" w:rsidP="00C849AB">
      <w:pPr>
        <w:pStyle w:val="a6"/>
        <w:rPr>
          <w:lang w:val="en-US"/>
        </w:rPr>
      </w:pPr>
      <w:r w:rsidRPr="009F5BC0">
        <w:t>Реализация</w:t>
      </w:r>
      <w:r w:rsidRPr="009F5BC0">
        <w:rPr>
          <w:lang w:val="en-US"/>
        </w:rPr>
        <w:t xml:space="preserve"> </w:t>
      </w:r>
      <w:r w:rsidRPr="009F5BC0">
        <w:t>ф</w:t>
      </w:r>
      <w:r w:rsidRPr="009F5BC0">
        <w:rPr>
          <w:lang w:val="en-US"/>
        </w:rPr>
        <w:t>-</w:t>
      </w:r>
      <w:proofErr w:type="spellStart"/>
      <w:r w:rsidRPr="009F5BC0">
        <w:t>ий</w:t>
      </w:r>
      <w:proofErr w:type="spellEnd"/>
      <w:r w:rsidRPr="009F5BC0">
        <w:rPr>
          <w:lang w:val="en-US"/>
        </w:rPr>
        <w:t>:</w:t>
      </w:r>
    </w:p>
    <w:p w14:paraId="07028752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МетодХорд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a1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b1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*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)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, 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Eps</w:t>
      </w:r>
      <w:r w:rsidRPr="009F5BC0">
        <w:rPr>
          <w:rFonts w:cs="Consolas"/>
          <w:color w:val="000000"/>
          <w:sz w:val="19"/>
          <w:szCs w:val="19"/>
          <w:lang w:val="en-US"/>
        </w:rPr>
        <w:t>) {</w:t>
      </w:r>
    </w:p>
    <w:p w14:paraId="070E03B3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ons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n = 5;</w:t>
      </w:r>
    </w:p>
    <w:p w14:paraId="3FB09244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= 0;</w:t>
      </w:r>
    </w:p>
    <w:p w14:paraId="73E802EE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N[n];</w:t>
      </w:r>
    </w:p>
    <w:p w14:paraId="26C56890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>** s;</w:t>
      </w:r>
    </w:p>
    <w:p w14:paraId="7E4918C7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s = </w:t>
      </w:r>
      <w:r w:rsidRPr="009F5BC0">
        <w:rPr>
          <w:rFonts w:cs="Consolas"/>
          <w:color w:val="0000FF"/>
          <w:sz w:val="19"/>
          <w:szCs w:val="19"/>
          <w:lang w:val="en-US"/>
        </w:rPr>
        <w:t>new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>* [n];</w:t>
      </w:r>
    </w:p>
    <w:p w14:paraId="55487A89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fo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</w:t>
      </w:r>
      <w:r w:rsidRPr="009F5BC0">
        <w:rPr>
          <w:rFonts w:cs="Consolas"/>
          <w:color w:val="0000FF"/>
          <w:sz w:val="19"/>
          <w:szCs w:val="19"/>
          <w:lang w:val="en-US"/>
        </w:rPr>
        <w:t>int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++)</w:t>
      </w:r>
    </w:p>
    <w:p w14:paraId="5891B781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>s[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 xml:space="preserve">] = </w:t>
      </w:r>
      <w:r w:rsidRPr="009F5BC0">
        <w:rPr>
          <w:rFonts w:cs="Consolas"/>
          <w:color w:val="0000FF"/>
          <w:sz w:val="19"/>
          <w:szCs w:val="19"/>
          <w:lang w:val="en-US"/>
        </w:rPr>
        <w:t>new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>[15];</w:t>
      </w:r>
    </w:p>
    <w:p w14:paraId="6939B29E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658640AC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0[15] = { </w:t>
      </w:r>
      <w:r w:rsidRPr="009F5BC0">
        <w:rPr>
          <w:rFonts w:cs="Consolas"/>
          <w:color w:val="A31515"/>
          <w:sz w:val="19"/>
          <w:szCs w:val="19"/>
          <w:lang w:val="en-US"/>
        </w:rPr>
        <w:t xml:space="preserve">"      </w:t>
      </w:r>
      <w:proofErr w:type="spellStart"/>
      <w:r w:rsidRPr="009F5BC0">
        <w:rPr>
          <w:rFonts w:cs="Consolas"/>
          <w:color w:val="A31515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A31515"/>
          <w:sz w:val="19"/>
          <w:szCs w:val="19"/>
          <w:lang w:val="en-US"/>
        </w:rPr>
        <w:t xml:space="preserve">  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6A6BE830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1[15] = { </w:t>
      </w:r>
      <w:r w:rsidRPr="009F5BC0">
        <w:rPr>
          <w:rFonts w:cs="Consolas"/>
          <w:color w:val="A31515"/>
          <w:sz w:val="19"/>
          <w:szCs w:val="19"/>
          <w:lang w:val="en-US"/>
        </w:rPr>
        <w:t>"      a  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48B7743F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2[15] = { </w:t>
      </w:r>
      <w:r w:rsidRPr="009F5BC0">
        <w:rPr>
          <w:rFonts w:cs="Consolas"/>
          <w:color w:val="A31515"/>
          <w:sz w:val="19"/>
          <w:szCs w:val="19"/>
          <w:lang w:val="en-US"/>
        </w:rPr>
        <w:t>"      b  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40F36390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3[15] = { </w:t>
      </w:r>
      <w:r w:rsidRPr="009F5BC0">
        <w:rPr>
          <w:rFonts w:cs="Consolas"/>
          <w:color w:val="A31515"/>
          <w:sz w:val="19"/>
          <w:szCs w:val="19"/>
          <w:lang w:val="en-US"/>
        </w:rPr>
        <w:t>"      x  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543F5A83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char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4[15] = { </w:t>
      </w:r>
      <w:r w:rsidRPr="009F5BC0">
        <w:rPr>
          <w:rFonts w:cs="Consolas"/>
          <w:color w:val="A31515"/>
          <w:sz w:val="19"/>
          <w:szCs w:val="19"/>
          <w:lang w:val="en-US"/>
        </w:rPr>
        <w:t>"    f(x)      "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};</w:t>
      </w:r>
    </w:p>
    <w:p w14:paraId="1D802D35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s[0] = s0;</w:t>
      </w:r>
    </w:p>
    <w:p w14:paraId="59530705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s[1] = s1;</w:t>
      </w:r>
    </w:p>
    <w:p w14:paraId="61413091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s[2] = s2;</w:t>
      </w:r>
    </w:p>
    <w:p w14:paraId="1CF11E25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s[3] = s3;</w:t>
      </w:r>
    </w:p>
    <w:p w14:paraId="691E2165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s[4] = s4;</w:t>
      </w:r>
    </w:p>
    <w:p w14:paraId="43F4031F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N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n, s);</w:t>
      </w:r>
    </w:p>
    <w:p w14:paraId="03289787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0] =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4749D2A9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1] = </w:t>
      </w:r>
      <w:r w:rsidRPr="009F5BC0">
        <w:rPr>
          <w:rFonts w:cs="Consolas"/>
          <w:color w:val="808080"/>
          <w:sz w:val="19"/>
          <w:szCs w:val="19"/>
          <w:lang w:val="en-US"/>
        </w:rPr>
        <w:t>a1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76237536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2] = </w:t>
      </w:r>
      <w:r w:rsidRPr="009F5BC0">
        <w:rPr>
          <w:rFonts w:cs="Consolas"/>
          <w:color w:val="808080"/>
          <w:sz w:val="19"/>
          <w:szCs w:val="19"/>
          <w:lang w:val="en-US"/>
        </w:rPr>
        <w:t>b1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495484F7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3] = </w:t>
      </w:r>
      <w:r w:rsidRPr="009F5BC0">
        <w:rPr>
          <w:rFonts w:cs="Consolas"/>
          <w:color w:val="808080"/>
          <w:sz w:val="19"/>
          <w:szCs w:val="19"/>
          <w:lang w:val="en-US"/>
        </w:rPr>
        <w:t>a1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4A7DC462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4] =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</w:t>
      </w:r>
      <w:r w:rsidRPr="009F5BC0">
        <w:rPr>
          <w:rFonts w:cs="Consolas"/>
          <w:color w:val="808080"/>
          <w:sz w:val="19"/>
          <w:szCs w:val="19"/>
          <w:lang w:val="en-US"/>
        </w:rPr>
        <w:t>a1</w:t>
      </w:r>
      <w:r w:rsidRPr="009F5BC0">
        <w:rPr>
          <w:rFonts w:cs="Consolas"/>
          <w:color w:val="000000"/>
          <w:sz w:val="19"/>
          <w:szCs w:val="19"/>
          <w:lang w:val="en-US"/>
        </w:rPr>
        <w:t>);</w:t>
      </w:r>
    </w:p>
    <w:p w14:paraId="55E3B679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a = </w:t>
      </w:r>
      <w:r w:rsidRPr="009F5BC0">
        <w:rPr>
          <w:rFonts w:cs="Consolas"/>
          <w:color w:val="808080"/>
          <w:sz w:val="19"/>
          <w:szCs w:val="19"/>
          <w:lang w:val="en-US"/>
        </w:rPr>
        <w:t>a1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1BDC15C1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b = </w:t>
      </w:r>
      <w:r w:rsidRPr="009F5BC0">
        <w:rPr>
          <w:rFonts w:cs="Consolas"/>
          <w:color w:val="808080"/>
          <w:sz w:val="19"/>
          <w:szCs w:val="19"/>
          <w:lang w:val="en-US"/>
        </w:rPr>
        <w:t>b1</w:t>
      </w:r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653B3FC3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ab/>
        <w:t>x = b;</w:t>
      </w:r>
    </w:p>
    <w:p w14:paraId="2D0A13F4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bool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t = 0;</w:t>
      </w:r>
    </w:p>
    <w:p w14:paraId="76AC31A2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if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a &lt; b) { b = a; a = x; x = b; }</w:t>
      </w:r>
    </w:p>
    <w:p w14:paraId="46F90452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if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a) &gt; 0) t = 1;</w:t>
      </w:r>
    </w:p>
    <w:p w14:paraId="5A2789FD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whi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(abs(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x)) &gt; </w:t>
      </w:r>
      <w:r w:rsidRPr="009F5BC0">
        <w:rPr>
          <w:rFonts w:cs="Consolas"/>
          <w:color w:val="808080"/>
          <w:sz w:val="19"/>
          <w:szCs w:val="19"/>
          <w:lang w:val="en-US"/>
        </w:rPr>
        <w:t>Eps</w:t>
      </w:r>
      <w:r w:rsidRPr="009F5BC0">
        <w:rPr>
          <w:rFonts w:cs="Consolas"/>
          <w:color w:val="000000"/>
          <w:sz w:val="19"/>
          <w:szCs w:val="19"/>
          <w:lang w:val="en-US"/>
        </w:rPr>
        <w:t>)</w:t>
      </w:r>
    </w:p>
    <w:p w14:paraId="39E5A4B3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{</w:t>
      </w:r>
    </w:p>
    <w:p w14:paraId="39EC2F2F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C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n, N);</w:t>
      </w:r>
    </w:p>
    <w:p w14:paraId="34DAF4D8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4EEFC2FB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++;</w:t>
      </w:r>
    </w:p>
    <w:p w14:paraId="5F180015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if</w:t>
      </w:r>
      <w:r w:rsidRPr="009F5BC0">
        <w:rPr>
          <w:rFonts w:cs="Consolas"/>
          <w:color w:val="000000"/>
          <w:sz w:val="19"/>
          <w:szCs w:val="19"/>
          <w:lang w:val="en-US"/>
        </w:rPr>
        <w:t>(t)</w:t>
      </w:r>
    </w:p>
    <w:p w14:paraId="36C80ADC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x = x -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x) / (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x) -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a)) * (x - a);</w:t>
      </w:r>
    </w:p>
    <w:p w14:paraId="33555C9C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els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</w:p>
    <w:p w14:paraId="6CCE9979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x = x -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x) / (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(b) -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x)) * (b - x);</w:t>
      </w:r>
    </w:p>
    <w:p w14:paraId="4CE297C4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0] = </w:t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i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;</w:t>
      </w:r>
    </w:p>
    <w:p w14:paraId="2BE507C1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>N[1] = a;</w:t>
      </w:r>
    </w:p>
    <w:p w14:paraId="0C6750E1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>N[2] = b;</w:t>
      </w:r>
    </w:p>
    <w:p w14:paraId="72969270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>N[3] = x;</w:t>
      </w:r>
    </w:p>
    <w:p w14:paraId="157CD690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00"/>
          <w:sz w:val="19"/>
          <w:szCs w:val="19"/>
          <w:lang w:val="en-US"/>
        </w:rPr>
        <w:tab/>
        <w:t xml:space="preserve">N[4] = </w:t>
      </w:r>
      <w:r w:rsidRPr="009F5BC0">
        <w:rPr>
          <w:rFonts w:cs="Consolas"/>
          <w:color w:val="808080"/>
          <w:sz w:val="19"/>
          <w:szCs w:val="19"/>
          <w:lang w:val="en-US"/>
        </w:rPr>
        <w:t>F</w:t>
      </w:r>
      <w:r w:rsidRPr="009F5BC0">
        <w:rPr>
          <w:rFonts w:cs="Consolas"/>
          <w:color w:val="000000"/>
          <w:sz w:val="19"/>
          <w:szCs w:val="19"/>
          <w:lang w:val="en-US"/>
        </w:rPr>
        <w:t>(x);</w:t>
      </w:r>
    </w:p>
    <w:p w14:paraId="71402029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</w:p>
    <w:p w14:paraId="441EBA88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  <w:t>}</w:t>
      </w:r>
    </w:p>
    <w:p w14:paraId="69E6D423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proofErr w:type="spellStart"/>
      <w:r w:rsidRPr="009F5BC0">
        <w:rPr>
          <w:rFonts w:cs="Consolas"/>
          <w:color w:val="000000"/>
          <w:sz w:val="19"/>
          <w:szCs w:val="19"/>
          <w:lang w:val="en-US"/>
        </w:rPr>
        <w:t>K_tabl</w:t>
      </w:r>
      <w:proofErr w:type="spellEnd"/>
      <w:r w:rsidRPr="009F5BC0">
        <w:rPr>
          <w:rFonts w:cs="Consolas"/>
          <w:color w:val="000000"/>
          <w:sz w:val="19"/>
          <w:szCs w:val="19"/>
          <w:lang w:val="en-US"/>
        </w:rPr>
        <w:t>(n, N);</w:t>
      </w:r>
    </w:p>
    <w:p w14:paraId="57652FA9" w14:textId="77777777" w:rsidR="00C849AB" w:rsidRPr="009F5BC0" w:rsidRDefault="00C849AB" w:rsidP="00C849AB">
      <w:pPr>
        <w:autoSpaceDE w:val="0"/>
        <w:autoSpaceDN w:val="0"/>
        <w:adjustRightInd w:val="0"/>
        <w:spacing w:after="0" w:line="240" w:lineRule="auto"/>
        <w:rPr>
          <w:rFonts w:cs="Consolas"/>
          <w:color w:val="000000"/>
          <w:sz w:val="19"/>
          <w:szCs w:val="19"/>
          <w:lang w:val="en-US"/>
        </w:rPr>
      </w:pPr>
      <w:r w:rsidRPr="009F5BC0">
        <w:rPr>
          <w:rFonts w:cs="Consolas"/>
          <w:color w:val="000000"/>
          <w:sz w:val="19"/>
          <w:szCs w:val="19"/>
          <w:lang w:val="en-US"/>
        </w:rPr>
        <w:tab/>
      </w:r>
      <w:r w:rsidRPr="009F5BC0">
        <w:rPr>
          <w:rFonts w:cs="Consolas"/>
          <w:color w:val="0000FF"/>
          <w:sz w:val="19"/>
          <w:szCs w:val="19"/>
          <w:lang w:val="en-US"/>
        </w:rPr>
        <w:t>retur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x;</w:t>
      </w:r>
    </w:p>
    <w:p w14:paraId="5FE24447" w14:textId="77777777" w:rsidR="00C849AB" w:rsidRPr="009F5BC0" w:rsidRDefault="00C849AB" w:rsidP="00C849AB">
      <w:pPr>
        <w:pStyle w:val="a6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t>}</w:t>
      </w:r>
    </w:p>
    <w:p w14:paraId="0662487D" w14:textId="77777777" w:rsidR="00C849AB" w:rsidRPr="009F5BC0" w:rsidRDefault="00C849AB">
      <w:pPr>
        <w:spacing w:after="160" w:line="259" w:lineRule="auto"/>
        <w:rPr>
          <w:rFonts w:cs="Consolas"/>
          <w:color w:val="000000"/>
          <w:sz w:val="19"/>
          <w:szCs w:val="19"/>
        </w:rPr>
      </w:pPr>
      <w:r w:rsidRPr="009F5BC0">
        <w:rPr>
          <w:rFonts w:cs="Consolas"/>
          <w:color w:val="000000"/>
          <w:sz w:val="19"/>
          <w:szCs w:val="19"/>
        </w:rPr>
        <w:br w:type="page"/>
      </w:r>
    </w:p>
    <w:p w14:paraId="03839E15" w14:textId="77777777" w:rsidR="00C849AB" w:rsidRPr="009F5BC0" w:rsidRDefault="00C849AB" w:rsidP="00C849AB">
      <w:pPr>
        <w:pStyle w:val="3"/>
        <w:rPr>
          <w:rFonts w:asciiTheme="minorHAnsi" w:hAnsiTheme="minorHAnsi"/>
        </w:rPr>
      </w:pPr>
      <w:bookmarkStart w:id="29" w:name="_Toc40893000"/>
      <w:r w:rsidRPr="009F5BC0">
        <w:rPr>
          <w:rFonts w:asciiTheme="minorHAnsi" w:hAnsiTheme="minorHAnsi"/>
        </w:rPr>
        <w:lastRenderedPageBreak/>
        <w:t>Результат работы программы</w:t>
      </w:r>
      <w:bookmarkEnd w:id="29"/>
    </w:p>
    <w:p w14:paraId="6B5447B8" w14:textId="77777777" w:rsidR="00E409A5" w:rsidRPr="009F5BC0" w:rsidRDefault="00E409A5" w:rsidP="00C849AB">
      <w:r w:rsidRPr="009F5BC0">
        <w:rPr>
          <w:noProof/>
        </w:rPr>
        <w:drawing>
          <wp:inline distT="0" distB="0" distL="0" distR="0" wp14:anchorId="48FA9055" wp14:editId="4F7FE2BF">
            <wp:extent cx="3858490" cy="2521252"/>
            <wp:effectExtent l="0" t="0" r="889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r="67698" b="62475"/>
                    <a:stretch/>
                  </pic:blipFill>
                  <pic:spPr bwMode="auto">
                    <a:xfrm>
                      <a:off x="0" y="0"/>
                      <a:ext cx="3870658" cy="25292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0519C" w14:textId="77777777" w:rsidR="00E409A5" w:rsidRPr="009F5BC0" w:rsidRDefault="00E409A5">
      <w:pPr>
        <w:spacing w:after="160" w:line="259" w:lineRule="auto"/>
      </w:pPr>
      <w:r w:rsidRPr="009F5BC0">
        <w:br w:type="page"/>
      </w:r>
    </w:p>
    <w:p w14:paraId="73579992" w14:textId="77777777" w:rsidR="005A4E51" w:rsidRPr="009F5BC0" w:rsidRDefault="005A4E51" w:rsidP="005A4E51">
      <w:pPr>
        <w:pStyle w:val="2"/>
        <w:rPr>
          <w:rFonts w:asciiTheme="minorHAnsi" w:hAnsiTheme="minorHAnsi"/>
        </w:rPr>
      </w:pPr>
      <w:bookmarkStart w:id="30" w:name="_Toc40893001"/>
      <w:r w:rsidRPr="009F5BC0">
        <w:rPr>
          <w:rFonts w:asciiTheme="minorHAnsi" w:hAnsiTheme="minorHAnsi"/>
        </w:rPr>
        <w:lastRenderedPageBreak/>
        <w:t>2.  Для решения дописал ранее написанную программу</w:t>
      </w:r>
      <w:bookmarkEnd w:id="30"/>
    </w:p>
    <w:p w14:paraId="02AB7652" w14:textId="77777777" w:rsidR="0054429A" w:rsidRPr="009F5BC0" w:rsidRDefault="0054429A" w:rsidP="0054429A">
      <w:pPr>
        <w:pStyle w:val="a6"/>
        <w:rPr>
          <w:rFonts w:ascii="Cambria Math" w:hAnsi="Cambria Math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si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(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-0.6)-</m:t>
          </m:r>
          <m:r>
            <w:rPr>
              <w:rFonts w:ascii="Cambria Math" w:hAnsi="Cambria Math"/>
              <w:lang w:val="en-US"/>
            </w:rPr>
            <m:t>y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=1.6   </m:t>
          </m:r>
        </m:oMath>
      </m:oMathPara>
    </w:p>
    <w:p w14:paraId="06E6DA12" w14:textId="77777777" w:rsidR="0054429A" w:rsidRPr="009F5BC0" w:rsidRDefault="0054429A" w:rsidP="0054429A">
      <w:pPr>
        <w:pStyle w:val="a6"/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3</m:t>
          </m:r>
          <m:r>
            <w:rPr>
              <w:rFonts w:ascii="Cambria Math" w:eastAsiaTheme="minorEastAsia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-</m:t>
          </m:r>
          <m:r>
            <w:rPr>
              <w:rFonts w:ascii="Cambria Math" w:eastAsiaTheme="minorEastAsia" w:hAnsi="Cambria Math"/>
              <w:lang w:val="en-US"/>
            </w:rPr>
            <m:t>cosy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0.9</m:t>
          </m:r>
        </m:oMath>
      </m:oMathPara>
    </w:p>
    <w:p w14:paraId="61489372" w14:textId="77777777" w:rsidR="0054429A" w:rsidRPr="009F5BC0" w:rsidRDefault="0054429A" w:rsidP="0054429A">
      <w:pPr>
        <w:pStyle w:val="a6"/>
        <w:rPr>
          <w:rFonts w:eastAsiaTheme="minorEastAsia"/>
        </w:rPr>
      </w:pPr>
    </w:p>
    <w:p w14:paraId="384D6202" w14:textId="77777777" w:rsidR="0054429A" w:rsidRPr="009F5BC0" w:rsidRDefault="0054429A" w:rsidP="0054429A">
      <w:pPr>
        <w:pStyle w:val="a6"/>
        <w:rPr>
          <w:rFonts w:ascii="Cambria Math" w:hAnsi="Cambria Math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sin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(</m:t>
          </m:r>
          <m:r>
            <w:rPr>
              <w:rFonts w:ascii="Cambria Math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-0.6)-1.6 = </m:t>
          </m:r>
          <m:r>
            <w:rPr>
              <w:rFonts w:ascii="Cambria Math" w:hAnsi="Cambria Math"/>
              <w:lang w:val="en-US"/>
            </w:rPr>
            <m:t>y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0BB5BCF9" w14:textId="77777777" w:rsidR="0054429A" w:rsidRPr="009F5BC0" w:rsidRDefault="0054429A" w:rsidP="0054429A">
      <w:pPr>
        <w:pStyle w:val="a6"/>
        <w:rPr>
          <w:rFonts w:eastAsiaTheme="minorEastAsia"/>
          <w:iCs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=0.3+</m:t>
          </m:r>
          <m:r>
            <w:rPr>
              <w:rFonts w:ascii="Cambria Math" w:eastAsiaTheme="minorEastAsia" w:hAnsi="Cambria Math"/>
              <w:lang w:val="en-US"/>
            </w:rPr>
            <m:t>cosy/3</m:t>
          </m:r>
        </m:oMath>
      </m:oMathPara>
    </w:p>
    <w:p w14:paraId="561F528E" w14:textId="77777777" w:rsidR="005A4E51" w:rsidRPr="009F5BC0" w:rsidRDefault="005A4E51" w:rsidP="0054429A">
      <w:pPr>
        <w:pStyle w:val="a6"/>
      </w:pPr>
    </w:p>
    <w:p w14:paraId="0AAEF0F9" w14:textId="77777777" w:rsidR="0054429A" w:rsidRPr="009F5BC0" w:rsidRDefault="0054429A" w:rsidP="0054429A">
      <w:pPr>
        <w:pStyle w:val="a6"/>
        <w:rPr>
          <w:rFonts w:ascii="Cambria Math" w:hAnsi="Cambria Math"/>
          <w:oMath/>
        </w:rPr>
      </w:pPr>
      <w:r w:rsidRPr="009F5BC0">
        <w:t>Подставляю ф-ю в программу</w:t>
      </w:r>
      <w:r w:rsidRPr="009F5BC0">
        <w:tab/>
      </w:r>
      <w:r w:rsidRPr="009F5BC0">
        <w:tab/>
      </w:r>
      <m:oMath>
        <m:r>
          <w:rPr>
            <w:rFonts w:ascii="Cambria Math" w:hAnsi="Cambria Math"/>
          </w:rPr>
          <m:t xml:space="preserve">y= </m:t>
        </m:r>
        <m:r>
          <w:rPr>
            <w:rFonts w:ascii="Cambria Math" w:hAnsi="Cambria Math"/>
            <w:lang w:val="en-US"/>
          </w:rPr>
          <m:t>si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0.3+</m:t>
            </m:r>
            <m:r>
              <w:rPr>
                <w:rFonts w:ascii="Cambria Math" w:eastAsiaTheme="minorEastAsia" w:hAnsi="Cambria Math"/>
                <w:lang w:val="en-US"/>
              </w:rPr>
              <m:t>cosx</m:t>
            </m:r>
            <m:r>
              <w:rPr>
                <w:rFonts w:ascii="Cambria Math" w:eastAsiaTheme="minorEastAsia" w:hAnsi="Cambria Math"/>
              </w:rPr>
              <m:t>/3</m:t>
            </m:r>
            <m:r>
              <m:rPr>
                <m:sty m:val="p"/>
              </m:rPr>
              <w:rPr>
                <w:rFonts w:ascii="Cambria Math" w:hAnsi="Cambria Math"/>
              </w:rPr>
              <m:t>-0.6</m:t>
            </m:r>
          </m:e>
        </m:d>
        <m:r>
          <m:rPr>
            <m:sty m:val="p"/>
          </m:rPr>
          <w:rPr>
            <w:rFonts w:ascii="Cambria Math" w:hAnsi="Cambria Math"/>
          </w:rPr>
          <m:t>-1.6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745F3CB2" w14:textId="77777777" w:rsidR="0054429A" w:rsidRPr="00287741" w:rsidRDefault="0054429A" w:rsidP="0054429A">
      <w:pPr>
        <w:pStyle w:val="a6"/>
      </w:pPr>
      <w:r w:rsidRPr="009F5BC0">
        <w:rPr>
          <w:lang w:val="en-US"/>
        </w:rPr>
        <w:t>Y</w:t>
      </w:r>
      <w:r w:rsidRPr="00287741">
        <w:t>(0) &lt; 0</w:t>
      </w:r>
    </w:p>
    <w:p w14:paraId="04A87A5E" w14:textId="77777777" w:rsidR="0054429A" w:rsidRPr="00287741" w:rsidRDefault="0054429A" w:rsidP="0054429A">
      <w:pPr>
        <w:pStyle w:val="a6"/>
      </w:pPr>
      <w:r w:rsidRPr="009F5BC0">
        <w:rPr>
          <w:lang w:val="en-US"/>
        </w:rPr>
        <w:t>Y</w:t>
      </w:r>
      <w:r w:rsidRPr="00287741">
        <w:t>(1)&gt; 0</w:t>
      </w:r>
    </w:p>
    <w:p w14:paraId="4E6B2BCF" w14:textId="77777777" w:rsidR="0054429A" w:rsidRPr="009F5BC0" w:rsidRDefault="0054429A" w:rsidP="0054429A">
      <w:pPr>
        <w:pStyle w:val="a6"/>
      </w:pPr>
    </w:p>
    <w:p w14:paraId="007C7EDE" w14:textId="77777777" w:rsidR="005A4E51" w:rsidRPr="009F5BC0" w:rsidRDefault="005A4E51" w:rsidP="005A4E51">
      <w:pPr>
        <w:pStyle w:val="3"/>
        <w:rPr>
          <w:rFonts w:asciiTheme="minorHAnsi" w:hAnsiTheme="minorHAnsi"/>
        </w:rPr>
      </w:pPr>
      <w:bookmarkStart w:id="31" w:name="_Toc40893002"/>
      <w:r w:rsidRPr="009F5BC0">
        <w:rPr>
          <w:rFonts w:asciiTheme="minorHAnsi" w:hAnsiTheme="minorHAnsi"/>
        </w:rPr>
        <w:t>Дописанный код</w:t>
      </w:r>
      <w:bookmarkEnd w:id="31"/>
    </w:p>
    <w:p w14:paraId="431BB5E2" w14:textId="77777777" w:rsidR="005A4E51" w:rsidRPr="009F5BC0" w:rsidRDefault="005A4E51" w:rsidP="005A4E51">
      <w:pPr>
        <w:pStyle w:val="a6"/>
        <w:rPr>
          <w:lang w:val="en-US"/>
        </w:rPr>
      </w:pPr>
      <w:r w:rsidRPr="009F5BC0">
        <w:t>Глобальная</w:t>
      </w:r>
      <w:r w:rsidRPr="009F5BC0">
        <w:rPr>
          <w:lang w:val="en-US"/>
        </w:rPr>
        <w:t xml:space="preserve"> </w:t>
      </w:r>
      <w:r w:rsidRPr="009F5BC0">
        <w:t>область</w:t>
      </w:r>
      <w:r w:rsidRPr="009F5BC0">
        <w:rPr>
          <w:lang w:val="en-US"/>
        </w:rPr>
        <w:t>:</w:t>
      </w:r>
    </w:p>
    <w:p w14:paraId="191D7187" w14:textId="77777777" w:rsidR="005A4E51" w:rsidRPr="009F5BC0" w:rsidRDefault="0054429A" w:rsidP="005A4E51">
      <w:pPr>
        <w:pStyle w:val="a6"/>
        <w:rPr>
          <w:lang w:val="en-US"/>
        </w:rPr>
      </w:pP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Fx8(</w:t>
      </w:r>
      <w:r w:rsidRPr="009F5BC0">
        <w:rPr>
          <w:rFonts w:cs="Consolas"/>
          <w:color w:val="0000FF"/>
          <w:sz w:val="19"/>
          <w:szCs w:val="19"/>
          <w:lang w:val="en-US"/>
        </w:rPr>
        <w:t>double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) { </w:t>
      </w:r>
      <w:r w:rsidRPr="009F5BC0">
        <w:rPr>
          <w:rFonts w:cs="Consolas"/>
          <w:color w:val="0000FF"/>
          <w:sz w:val="19"/>
          <w:szCs w:val="19"/>
          <w:lang w:val="en-US"/>
        </w:rPr>
        <w:t>return</w:t>
      </w:r>
      <w:r w:rsidRPr="009F5BC0">
        <w:rPr>
          <w:rFonts w:cs="Consolas"/>
          <w:color w:val="000000"/>
          <w:sz w:val="19"/>
          <w:szCs w:val="19"/>
          <w:lang w:val="en-US"/>
        </w:rPr>
        <w:t xml:space="preserve"> sin(0.3 + cos(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>)/3 -0.6) - 1.6 -</w:t>
      </w:r>
      <w:r w:rsidRPr="009F5BC0">
        <w:rPr>
          <w:rFonts w:cs="Consolas"/>
          <w:color w:val="808080"/>
          <w:sz w:val="19"/>
          <w:szCs w:val="19"/>
          <w:lang w:val="en-US"/>
        </w:rPr>
        <w:t>x</w:t>
      </w:r>
      <w:r w:rsidRPr="009F5BC0">
        <w:rPr>
          <w:rFonts w:cs="Consolas"/>
          <w:color w:val="000000"/>
          <w:sz w:val="19"/>
          <w:szCs w:val="19"/>
          <w:lang w:val="en-US"/>
        </w:rPr>
        <w:t>; }</w:t>
      </w:r>
    </w:p>
    <w:p w14:paraId="1998FF7E" w14:textId="77777777" w:rsidR="005A4E51" w:rsidRPr="009F5BC0" w:rsidRDefault="005A4E51" w:rsidP="005A4E51">
      <w:pPr>
        <w:pStyle w:val="a6"/>
        <w:rPr>
          <w:lang w:val="en-US"/>
        </w:rPr>
      </w:pPr>
      <w:r w:rsidRPr="009F5BC0">
        <w:rPr>
          <w:lang w:val="en-US"/>
        </w:rPr>
        <w:t>main:</w:t>
      </w:r>
    </w:p>
    <w:p w14:paraId="1D8E4823" w14:textId="77777777" w:rsidR="005A4E51" w:rsidRPr="009F5BC0" w:rsidRDefault="00872420" w:rsidP="005A4E51">
      <w:pPr>
        <w:pStyle w:val="a6"/>
      </w:pPr>
      <w:proofErr w:type="spellStart"/>
      <w:r w:rsidRPr="009F5BC0">
        <w:rPr>
          <w:rFonts w:cs="Consolas"/>
          <w:color w:val="000000"/>
          <w:sz w:val="19"/>
          <w:szCs w:val="19"/>
        </w:rPr>
        <w:t>cout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A31515"/>
          <w:sz w:val="19"/>
          <w:szCs w:val="19"/>
        </w:rPr>
        <w:t xml:space="preserve">"Ответ: </w:t>
      </w:r>
      <w:r w:rsidRPr="009F5BC0">
        <w:rPr>
          <w:rFonts w:cs="Consolas"/>
          <w:color w:val="A31515"/>
          <w:sz w:val="19"/>
          <w:szCs w:val="19"/>
          <w:lang w:val="en-US"/>
        </w:rPr>
        <w:t>y</w:t>
      </w:r>
      <w:r w:rsidRPr="009F5BC0">
        <w:rPr>
          <w:rFonts w:cs="Consolas"/>
          <w:color w:val="A31515"/>
          <w:sz w:val="19"/>
          <w:szCs w:val="19"/>
        </w:rPr>
        <w:t xml:space="preserve"> = "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ПростойИтерации</w:t>
      </w:r>
      <w:proofErr w:type="spellEnd"/>
      <w:r w:rsidRPr="009F5BC0">
        <w:rPr>
          <w:rFonts w:cs="Consolas"/>
          <w:color w:val="000000"/>
          <w:sz w:val="19"/>
          <w:szCs w:val="19"/>
        </w:rPr>
        <w:t xml:space="preserve">(1, 1, Fx8, 0.001) </w:t>
      </w:r>
      <w:r w:rsidRPr="009F5BC0">
        <w:rPr>
          <w:rFonts w:cs="Consolas"/>
          <w:color w:val="008080"/>
          <w:sz w:val="19"/>
          <w:szCs w:val="19"/>
        </w:rPr>
        <w:t>&lt;&lt;</w:t>
      </w:r>
      <w:r w:rsidRPr="009F5BC0">
        <w:rPr>
          <w:rFonts w:cs="Consolas"/>
          <w:color w:val="000000"/>
          <w:sz w:val="19"/>
          <w:szCs w:val="19"/>
        </w:rPr>
        <w:t xml:space="preserve"> </w:t>
      </w:r>
      <w:proofErr w:type="spellStart"/>
      <w:r w:rsidRPr="009F5BC0">
        <w:rPr>
          <w:rFonts w:cs="Consolas"/>
          <w:color w:val="000000"/>
          <w:sz w:val="19"/>
          <w:szCs w:val="19"/>
        </w:rPr>
        <w:t>endl</w:t>
      </w:r>
      <w:proofErr w:type="spellEnd"/>
      <w:r w:rsidRPr="009F5BC0">
        <w:rPr>
          <w:rFonts w:cs="Consolas"/>
          <w:color w:val="000000"/>
          <w:sz w:val="19"/>
          <w:szCs w:val="19"/>
        </w:rPr>
        <w:t>;</w:t>
      </w:r>
    </w:p>
    <w:p w14:paraId="76722580" w14:textId="77777777" w:rsidR="005A4E51" w:rsidRPr="009F5BC0" w:rsidRDefault="005A4E51" w:rsidP="005A4E51">
      <w:pPr>
        <w:pStyle w:val="a6"/>
      </w:pPr>
    </w:p>
    <w:p w14:paraId="1415A7F3" w14:textId="77777777" w:rsidR="00872420" w:rsidRPr="009F5BC0" w:rsidRDefault="00872420" w:rsidP="00872420">
      <w:pPr>
        <w:pStyle w:val="3"/>
        <w:rPr>
          <w:rFonts w:asciiTheme="minorHAnsi" w:hAnsiTheme="minorHAnsi"/>
        </w:rPr>
      </w:pPr>
      <w:bookmarkStart w:id="32" w:name="_Toc40893003"/>
      <w:r w:rsidRPr="009F5BC0">
        <w:rPr>
          <w:rFonts w:asciiTheme="minorHAnsi" w:hAnsiTheme="minorHAnsi"/>
        </w:rPr>
        <w:t>Результат работы программы</w:t>
      </w:r>
      <w:bookmarkEnd w:id="32"/>
    </w:p>
    <w:p w14:paraId="1DD8BFEA" w14:textId="77777777" w:rsidR="0054429A" w:rsidRPr="00287741" w:rsidRDefault="00872420" w:rsidP="005A4E51">
      <w:pPr>
        <w:pStyle w:val="a6"/>
        <w:rPr>
          <w:rFonts w:eastAsiaTheme="minorEastAsia"/>
        </w:rPr>
      </w:pPr>
      <w:r w:rsidRPr="009F5BC0">
        <w:rPr>
          <w:noProof/>
        </w:rPr>
        <w:drawing>
          <wp:anchor distT="0" distB="0" distL="114300" distR="114300" simplePos="0" relativeHeight="251668480" behindDoc="0" locked="0" layoutInCell="1" allowOverlap="1" wp14:anchorId="782A995E" wp14:editId="154A9F24">
            <wp:simplePos x="0" y="0"/>
            <wp:positionH relativeFrom="margin">
              <wp:align>left</wp:align>
            </wp:positionH>
            <wp:positionV relativeFrom="paragraph">
              <wp:posOffset>54668</wp:posOffset>
            </wp:positionV>
            <wp:extent cx="3760605" cy="2244437"/>
            <wp:effectExtent l="0" t="0" r="0" b="3810"/>
            <wp:wrapNone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8048" b="66097"/>
                    <a:stretch/>
                  </pic:blipFill>
                  <pic:spPr bwMode="auto">
                    <a:xfrm>
                      <a:off x="0" y="0"/>
                      <a:ext cx="3761509" cy="22449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F47350C" w14:textId="77777777" w:rsidR="0054429A" w:rsidRPr="00287741" w:rsidRDefault="0054429A" w:rsidP="005A4E51">
      <w:pPr>
        <w:pStyle w:val="a6"/>
        <w:rPr>
          <w:rFonts w:eastAsiaTheme="minorEastAsia"/>
        </w:rPr>
      </w:pPr>
    </w:p>
    <w:p w14:paraId="09CADA50" w14:textId="77777777" w:rsidR="005A4E51" w:rsidRPr="00287741" w:rsidRDefault="005A4E51" w:rsidP="005A4E51">
      <w:pPr>
        <w:pStyle w:val="a6"/>
        <w:rPr>
          <w:rFonts w:eastAsiaTheme="minorEastAsia"/>
        </w:rPr>
      </w:pPr>
    </w:p>
    <w:p w14:paraId="4625F771" w14:textId="77777777" w:rsidR="00872420" w:rsidRPr="00287741" w:rsidRDefault="00872420" w:rsidP="005A4E51">
      <w:pPr>
        <w:pStyle w:val="a6"/>
        <w:rPr>
          <w:rFonts w:eastAsiaTheme="minorEastAsia"/>
        </w:rPr>
      </w:pPr>
    </w:p>
    <w:p w14:paraId="399295B9" w14:textId="77777777" w:rsidR="00872420" w:rsidRPr="00287741" w:rsidRDefault="00872420" w:rsidP="005A4E51">
      <w:pPr>
        <w:pStyle w:val="a6"/>
        <w:rPr>
          <w:rFonts w:eastAsiaTheme="minorEastAsia"/>
        </w:rPr>
      </w:pPr>
    </w:p>
    <w:p w14:paraId="4786B4B8" w14:textId="77777777" w:rsidR="00872420" w:rsidRPr="00287741" w:rsidRDefault="00872420" w:rsidP="005A4E51">
      <w:pPr>
        <w:pStyle w:val="a6"/>
        <w:rPr>
          <w:rFonts w:eastAsiaTheme="minorEastAsia"/>
        </w:rPr>
      </w:pPr>
    </w:p>
    <w:p w14:paraId="15CFE0DF" w14:textId="77777777" w:rsidR="00872420" w:rsidRPr="00287741" w:rsidRDefault="00872420" w:rsidP="005A4E51">
      <w:pPr>
        <w:pStyle w:val="a6"/>
        <w:rPr>
          <w:rFonts w:eastAsiaTheme="minorEastAsia"/>
        </w:rPr>
      </w:pPr>
    </w:p>
    <w:p w14:paraId="62F27F4F" w14:textId="77777777" w:rsidR="00872420" w:rsidRPr="00287741" w:rsidRDefault="00872420" w:rsidP="005A4E51">
      <w:pPr>
        <w:pStyle w:val="a6"/>
        <w:rPr>
          <w:rFonts w:eastAsiaTheme="minorEastAsia"/>
        </w:rPr>
      </w:pPr>
    </w:p>
    <w:p w14:paraId="0C0AF1AA" w14:textId="77777777" w:rsidR="00872420" w:rsidRPr="00287741" w:rsidRDefault="00872420" w:rsidP="005A4E51">
      <w:pPr>
        <w:pStyle w:val="a6"/>
        <w:rPr>
          <w:rFonts w:eastAsiaTheme="minorEastAsia"/>
        </w:rPr>
      </w:pPr>
    </w:p>
    <w:p w14:paraId="1AE5B2D1" w14:textId="77777777" w:rsidR="00872420" w:rsidRPr="00287741" w:rsidRDefault="00872420" w:rsidP="005A4E51">
      <w:pPr>
        <w:pStyle w:val="a6"/>
        <w:rPr>
          <w:rFonts w:eastAsiaTheme="minorEastAsia"/>
        </w:rPr>
      </w:pPr>
    </w:p>
    <w:p w14:paraId="7909CE45" w14:textId="77777777" w:rsidR="00872420" w:rsidRPr="00287741" w:rsidRDefault="00872420" w:rsidP="005A4E51">
      <w:pPr>
        <w:pStyle w:val="a6"/>
        <w:rPr>
          <w:rFonts w:eastAsiaTheme="minorEastAsia"/>
        </w:rPr>
      </w:pPr>
    </w:p>
    <w:p w14:paraId="083B1ED0" w14:textId="77777777" w:rsidR="00872420" w:rsidRPr="00287741" w:rsidRDefault="00872420" w:rsidP="005A4E51">
      <w:pPr>
        <w:pStyle w:val="a6"/>
        <w:rPr>
          <w:rFonts w:eastAsiaTheme="minorEastAsia"/>
        </w:rPr>
      </w:pPr>
    </w:p>
    <w:p w14:paraId="5F19BAD9" w14:textId="77777777" w:rsidR="00872420" w:rsidRPr="00287741" w:rsidRDefault="00872420" w:rsidP="005A4E51">
      <w:pPr>
        <w:pStyle w:val="a6"/>
        <w:rPr>
          <w:rFonts w:eastAsiaTheme="minorEastAsia"/>
        </w:rPr>
      </w:pPr>
    </w:p>
    <w:p w14:paraId="7921F3E4" w14:textId="77777777" w:rsidR="00872420" w:rsidRPr="00287741" w:rsidRDefault="00872420" w:rsidP="005A4E51">
      <w:pPr>
        <w:pStyle w:val="a6"/>
        <w:rPr>
          <w:rFonts w:eastAsiaTheme="minorEastAsia"/>
        </w:rPr>
      </w:pPr>
    </w:p>
    <w:p w14:paraId="26966299" w14:textId="77777777" w:rsidR="00872420" w:rsidRPr="00287741" w:rsidRDefault="00872420" w:rsidP="005A4E51">
      <w:pPr>
        <w:pStyle w:val="a6"/>
        <w:rPr>
          <w:rFonts w:eastAsiaTheme="minorEastAsia"/>
        </w:rPr>
      </w:pPr>
    </w:p>
    <w:p w14:paraId="7251494B" w14:textId="77777777" w:rsidR="00872420" w:rsidRPr="00287741" w:rsidRDefault="00872420" w:rsidP="005A4E51">
      <w:pPr>
        <w:pStyle w:val="a6"/>
        <w:rPr>
          <w:rFonts w:eastAsiaTheme="minorEastAsia"/>
          <w:iCs/>
        </w:rPr>
      </w:pPr>
      <w:r w:rsidRPr="009F5BC0">
        <w:rPr>
          <w:rFonts w:eastAsiaTheme="minorEastAsia"/>
          <w:lang w:val="en-US"/>
        </w:rPr>
        <w:t>X</w:t>
      </w:r>
      <w:r w:rsidRPr="00287741">
        <w:rPr>
          <w:rFonts w:eastAsiaTheme="minorEastAsia"/>
        </w:rPr>
        <w:t xml:space="preserve"> =</w:t>
      </w:r>
      <m:oMath>
        <m:r>
          <m:rPr>
            <m:sty m:val="p"/>
          </m:rPr>
          <w:rPr>
            <w:rFonts w:ascii="Cambria Math" w:eastAsiaTheme="minorEastAsia" w:hAnsi="Cambria Math"/>
          </w:rPr>
          <m:t>0.3+</m:t>
        </m:r>
        <m:r>
          <m:rPr>
            <m:sty m:val="p"/>
          </m:rPr>
          <w:rPr>
            <w:rFonts w:ascii="Cambria Math" w:eastAsiaTheme="minorEastAsia" w:hAnsi="Cambria Math"/>
            <w:lang w:val="en-US"/>
          </w:rPr>
          <m:t>cos</m:t>
        </m:r>
        <m:r>
          <m:rPr>
            <m:sty m:val="p"/>
          </m:rPr>
          <w:rPr>
            <w:rFonts w:ascii="Cambria Math" w:eastAsiaTheme="minorEastAsia" w:hAnsi="Cambria Math"/>
          </w:rPr>
          <m:t>⁡</m:t>
        </m:r>
        <m:r>
          <w:rPr>
            <w:rFonts w:ascii="Cambria Math" w:eastAsiaTheme="minorEastAsia" w:hAnsi="Cambria Math"/>
          </w:rPr>
          <m:t>(-2.03352)/3</m:t>
        </m:r>
      </m:oMath>
      <w:r w:rsidRPr="00287741">
        <w:rPr>
          <w:rFonts w:eastAsiaTheme="minorEastAsia"/>
          <w:iCs/>
        </w:rPr>
        <w:t xml:space="preserve"> = 0.1512</w:t>
      </w:r>
    </w:p>
    <w:p w14:paraId="3375A78D" w14:textId="77777777" w:rsidR="00872420" w:rsidRPr="00287741" w:rsidRDefault="00872420">
      <w:pPr>
        <w:spacing w:after="160" w:line="259" w:lineRule="auto"/>
        <w:rPr>
          <w:rFonts w:eastAsiaTheme="minorEastAsia"/>
          <w:iCs/>
        </w:rPr>
      </w:pPr>
      <w:r w:rsidRPr="00287741">
        <w:rPr>
          <w:rFonts w:eastAsiaTheme="minorEastAsia"/>
          <w:iCs/>
        </w:rPr>
        <w:br w:type="page"/>
      </w:r>
    </w:p>
    <w:p w14:paraId="43A995E1" w14:textId="77777777" w:rsidR="00872420" w:rsidRPr="009F5BC0" w:rsidRDefault="00872420" w:rsidP="00872420">
      <w:pPr>
        <w:pStyle w:val="2"/>
        <w:rPr>
          <w:rFonts w:asciiTheme="minorHAnsi" w:hAnsiTheme="minorHAnsi"/>
        </w:rPr>
      </w:pPr>
      <w:bookmarkStart w:id="33" w:name="_Toc40893004"/>
      <w:r w:rsidRPr="009F5BC0">
        <w:rPr>
          <w:rFonts w:asciiTheme="minorHAnsi" w:eastAsiaTheme="minorEastAsia" w:hAnsiTheme="minorHAnsi" w:cs="Times New Roman"/>
          <w:sz w:val="28"/>
          <w:szCs w:val="28"/>
        </w:rPr>
        <w:lastRenderedPageBreak/>
        <w:t>3.</w:t>
      </w:r>
      <w:r w:rsidRPr="009F5BC0">
        <w:rPr>
          <w:rFonts w:asciiTheme="minorHAnsi" w:hAnsiTheme="minorHAnsi"/>
        </w:rPr>
        <w:t xml:space="preserve"> Для решения дописал ранее написанную программу</w:t>
      </w:r>
      <w:bookmarkEnd w:id="33"/>
    </w:p>
    <w:p w14:paraId="5BE7A16B" w14:textId="77777777" w:rsidR="00872420" w:rsidRPr="009F5BC0" w:rsidRDefault="00872420" w:rsidP="00872420">
      <w:pPr>
        <w:pStyle w:val="a6"/>
      </w:pPr>
    </w:p>
    <w:p w14:paraId="6028670D" w14:textId="77777777" w:rsidR="00872420" w:rsidRPr="009F5BC0" w:rsidRDefault="00872420" w:rsidP="00872420">
      <w:pPr>
        <w:pStyle w:val="a6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-3=0</m:t>
          </m:r>
        </m:oMath>
      </m:oMathPara>
    </w:p>
    <w:p w14:paraId="09064E1E" w14:textId="77777777" w:rsidR="00872420" w:rsidRPr="00287741" w:rsidRDefault="00287741" w:rsidP="00872420">
      <w:pPr>
        <w:pStyle w:val="a6"/>
      </w:pPr>
      <m:oMath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872420" w:rsidRPr="00287741">
        <w:t>+</w:t>
      </w:r>
      <m:oMath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9=0</m:t>
        </m:r>
      </m:oMath>
    </w:p>
    <w:p w14:paraId="51EF9A0E" w14:textId="77777777" w:rsidR="00872420" w:rsidRPr="00287741" w:rsidRDefault="00872420" w:rsidP="005A4E51">
      <w:pPr>
        <w:pStyle w:val="a6"/>
        <w:rPr>
          <w:rFonts w:eastAsiaTheme="minorEastAsia"/>
        </w:rPr>
      </w:pPr>
    </w:p>
    <w:p w14:paraId="6FF5FE06" w14:textId="77777777" w:rsidR="00872420" w:rsidRDefault="009F5BC0" w:rsidP="005A4E51">
      <w:pPr>
        <w:pStyle w:val="a6"/>
        <w:rPr>
          <w:rFonts w:eastAsiaTheme="minorEastAsia"/>
        </w:rPr>
      </w:pPr>
      <w:r>
        <w:rPr>
          <w:rFonts w:eastAsiaTheme="minorEastAsia"/>
        </w:rPr>
        <w:t>Вводим</w:t>
      </w:r>
      <w:r w:rsidRPr="00287741">
        <w:rPr>
          <w:rFonts w:eastAsiaTheme="minorEastAsia"/>
        </w:rPr>
        <w:t xml:space="preserve"> </w:t>
      </w:r>
      <w:r>
        <w:rPr>
          <w:rFonts w:eastAsiaTheme="minorEastAsia"/>
        </w:rPr>
        <w:t>уравнение</w:t>
      </w:r>
      <w:r w:rsidRPr="00287741">
        <w:rPr>
          <w:rFonts w:eastAsiaTheme="minorEastAsia"/>
        </w:rPr>
        <w:t xml:space="preserve"> </w:t>
      </w:r>
      <w:r w:rsidR="00872420" w:rsidRPr="009F5BC0">
        <w:rPr>
          <w:rFonts w:eastAsiaTheme="minorEastAsia"/>
          <w:lang w:val="en-US"/>
        </w:rPr>
        <w:t>X</w:t>
      </w:r>
      <w:r w:rsidR="00872420" w:rsidRPr="00287741">
        <w:rPr>
          <w:rFonts w:eastAsiaTheme="minorEastAsia"/>
          <w:vertAlign w:val="superscript"/>
        </w:rPr>
        <w:t>2</w:t>
      </w:r>
      <w:r w:rsidR="00872420" w:rsidRPr="00287741">
        <w:rPr>
          <w:rFonts w:eastAsiaTheme="minorEastAsia"/>
        </w:rPr>
        <w:t xml:space="preserve"> + (</w:t>
      </w:r>
      <w:r w:rsidRPr="00287741">
        <w:rPr>
          <w:rFonts w:eastAsiaTheme="minorEastAsia"/>
        </w:rPr>
        <w:t>3-</w:t>
      </w:r>
      <w:r w:rsidRPr="009F5BC0">
        <w:rPr>
          <w:rFonts w:eastAsiaTheme="minorEastAsia"/>
          <w:lang w:val="en-US"/>
        </w:rPr>
        <w:t>x</w:t>
      </w:r>
      <w:r w:rsidRPr="00287741">
        <w:rPr>
          <w:rFonts w:eastAsiaTheme="minorEastAsia"/>
        </w:rPr>
        <w:t>)</w:t>
      </w:r>
      <w:r w:rsidRPr="00287741">
        <w:rPr>
          <w:rFonts w:eastAsiaTheme="minorEastAsia"/>
          <w:vertAlign w:val="superscript"/>
        </w:rPr>
        <w:t>2</w:t>
      </w:r>
      <w:r w:rsidRPr="00287741">
        <w:rPr>
          <w:rFonts w:eastAsiaTheme="minorEastAsia"/>
        </w:rPr>
        <w:t xml:space="preserve"> – 9 =</w:t>
      </w:r>
      <w:r w:rsidRPr="009F5BC0">
        <w:rPr>
          <w:rFonts w:eastAsiaTheme="minorEastAsia"/>
        </w:rPr>
        <w:t>у</w:t>
      </w:r>
    </w:p>
    <w:p w14:paraId="4B1F1E72" w14:textId="77777777" w:rsidR="009F5BC0" w:rsidRDefault="009F5BC0" w:rsidP="005A4E51">
      <w:pPr>
        <w:pStyle w:val="a6"/>
        <w:rPr>
          <w:rFonts w:eastAsiaTheme="minorEastAsia"/>
        </w:rPr>
      </w:pPr>
      <w:r w:rsidRPr="00287741">
        <w:rPr>
          <w:rFonts w:eastAsiaTheme="minorEastAsia"/>
        </w:rPr>
        <w:t xml:space="preserve"> </w:t>
      </w:r>
      <w:r>
        <w:rPr>
          <w:rFonts w:eastAsiaTheme="minorEastAsia"/>
        </w:rPr>
        <w:t>У</w:t>
      </w:r>
      <w:r w:rsidRPr="009F5BC0">
        <w:rPr>
          <w:rFonts w:eastAsiaTheme="minorEastAsia"/>
          <w:vertAlign w:val="superscript"/>
          <w:lang w:val="en-US"/>
        </w:rPr>
        <w:t>,</w:t>
      </w:r>
      <w:r w:rsidRPr="009F5BC0">
        <w:rPr>
          <w:rFonts w:eastAsiaTheme="minorEastAsia"/>
          <w:lang w:val="en-US"/>
        </w:rPr>
        <w:t xml:space="preserve"> = 2</w:t>
      </w:r>
      <w:r>
        <w:rPr>
          <w:rFonts w:eastAsiaTheme="minorEastAsia"/>
        </w:rPr>
        <w:t>х</w:t>
      </w:r>
      <w:r w:rsidRPr="009F5BC0">
        <w:rPr>
          <w:rFonts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t>–</w:t>
      </w:r>
      <w:r w:rsidRPr="009F5BC0">
        <w:rPr>
          <w:rFonts w:eastAsiaTheme="minorEastAsia"/>
          <w:lang w:val="en-US"/>
        </w:rPr>
        <w:t xml:space="preserve"> 2(3-</w:t>
      </w:r>
      <w:r>
        <w:rPr>
          <w:rFonts w:eastAsiaTheme="minorEastAsia"/>
        </w:rPr>
        <w:t>х)</w:t>
      </w:r>
    </w:p>
    <w:p w14:paraId="03DFD568" w14:textId="77777777" w:rsidR="00DA65D7" w:rsidRPr="009F5BC0" w:rsidRDefault="00DA65D7" w:rsidP="005A4E51">
      <w:pPr>
        <w:pStyle w:val="a6"/>
        <w:rPr>
          <w:rFonts w:eastAsiaTheme="minorEastAsia"/>
          <w:lang w:val="en-US"/>
        </w:rPr>
      </w:pPr>
    </w:p>
    <w:p w14:paraId="3D0AB007" w14:textId="77777777" w:rsidR="009F5BC0" w:rsidRPr="009F5BC0" w:rsidRDefault="009F5BC0" w:rsidP="005A4E51">
      <w:pPr>
        <w:pStyle w:val="a6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5BC0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5BC0">
        <w:rPr>
          <w:rFonts w:ascii="Consolas" w:hAnsi="Consolas" w:cs="Consolas"/>
          <w:color w:val="000000"/>
          <w:sz w:val="19"/>
          <w:szCs w:val="19"/>
          <w:lang w:val="en-US"/>
        </w:rPr>
        <w:t xml:space="preserve"> Fx9(</w:t>
      </w:r>
      <w:r w:rsidRPr="009F5BC0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5BC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9F5BC0">
        <w:rPr>
          <w:rFonts w:ascii="Consolas" w:hAnsi="Consolas" w:cs="Consolas"/>
          <w:color w:val="000000"/>
          <w:sz w:val="19"/>
          <w:szCs w:val="19"/>
          <w:lang w:val="en-US"/>
        </w:rPr>
        <w:t xml:space="preserve">) { </w:t>
      </w:r>
      <w:r w:rsidRPr="009F5BC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F5BC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9F5BC0">
        <w:rPr>
          <w:rFonts w:ascii="Consolas" w:hAnsi="Consolas" w:cs="Consolas"/>
          <w:color w:val="000000"/>
          <w:sz w:val="19"/>
          <w:szCs w:val="19"/>
          <w:lang w:val="en-US"/>
        </w:rPr>
        <w:t>*</w:t>
      </w:r>
      <w:r w:rsidRPr="009F5BC0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9F5BC0">
        <w:rPr>
          <w:rFonts w:ascii="Consolas" w:hAnsi="Consolas" w:cs="Consolas"/>
          <w:color w:val="000000"/>
          <w:sz w:val="19"/>
          <w:szCs w:val="19"/>
          <w:lang w:val="en-US"/>
        </w:rPr>
        <w:t xml:space="preserve"> + (3 - </w:t>
      </w:r>
      <w:r w:rsidRPr="009F5BC0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9F5BC0">
        <w:rPr>
          <w:rFonts w:ascii="Consolas" w:hAnsi="Consolas" w:cs="Consolas"/>
          <w:color w:val="000000"/>
          <w:sz w:val="19"/>
          <w:szCs w:val="19"/>
          <w:lang w:val="en-US"/>
        </w:rPr>
        <w:t xml:space="preserve">)*(3 - </w:t>
      </w:r>
      <w:r w:rsidRPr="009F5BC0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9F5BC0">
        <w:rPr>
          <w:rFonts w:ascii="Consolas" w:hAnsi="Consolas" w:cs="Consolas"/>
          <w:color w:val="000000"/>
          <w:sz w:val="19"/>
          <w:szCs w:val="19"/>
          <w:lang w:val="en-US"/>
        </w:rPr>
        <w:t>) - 9; }</w:t>
      </w:r>
    </w:p>
    <w:p w14:paraId="5E0FCDB0" w14:textId="77777777" w:rsidR="009F5BC0" w:rsidRPr="009F5BC0" w:rsidRDefault="009F5BC0" w:rsidP="005A4E51">
      <w:pPr>
        <w:pStyle w:val="a6"/>
        <w:rPr>
          <w:rFonts w:eastAsiaTheme="minorEastAsia"/>
          <w:lang w:val="en-US"/>
        </w:rPr>
      </w:pPr>
      <w:r w:rsidRPr="009F5BC0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5BC0">
        <w:rPr>
          <w:rFonts w:ascii="Consolas" w:hAnsi="Consolas" w:cs="Consolas"/>
          <w:color w:val="000000"/>
          <w:sz w:val="19"/>
          <w:szCs w:val="19"/>
          <w:lang w:val="en-US"/>
        </w:rPr>
        <w:t xml:space="preserve"> Fx19(</w:t>
      </w:r>
      <w:r w:rsidRPr="009F5BC0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5BC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5BC0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9F5BC0">
        <w:rPr>
          <w:rFonts w:ascii="Consolas" w:hAnsi="Consolas" w:cs="Consolas"/>
          <w:color w:val="000000"/>
          <w:sz w:val="19"/>
          <w:szCs w:val="19"/>
          <w:lang w:val="en-US"/>
        </w:rPr>
        <w:t xml:space="preserve">) { </w:t>
      </w:r>
      <w:r w:rsidRPr="009F5BC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F5BC0">
        <w:rPr>
          <w:rFonts w:ascii="Consolas" w:hAnsi="Consolas" w:cs="Consolas"/>
          <w:color w:val="000000"/>
          <w:sz w:val="19"/>
          <w:szCs w:val="19"/>
          <w:lang w:val="en-US"/>
        </w:rPr>
        <w:t xml:space="preserve"> 2x - 2*(3 - </w:t>
      </w:r>
      <w:r w:rsidRPr="009F5BC0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9F5BC0">
        <w:rPr>
          <w:rFonts w:ascii="Consolas" w:hAnsi="Consolas" w:cs="Consolas"/>
          <w:color w:val="000000"/>
          <w:sz w:val="19"/>
          <w:szCs w:val="19"/>
          <w:lang w:val="en-US"/>
        </w:rPr>
        <w:t>); }</w:t>
      </w:r>
    </w:p>
    <w:p w14:paraId="1F52CE47" w14:textId="77777777" w:rsidR="009F5BC0" w:rsidRDefault="009F5BC0" w:rsidP="005A4E51">
      <w:pPr>
        <w:pStyle w:val="a6"/>
        <w:rPr>
          <w:rFonts w:eastAsiaTheme="minorEastAsia"/>
          <w:lang w:val="en-US"/>
        </w:rPr>
      </w:pPr>
    </w:p>
    <w:p w14:paraId="46C03E81" w14:textId="77777777" w:rsidR="00DA65D7" w:rsidRPr="00DA65D7" w:rsidRDefault="00DA65D7" w:rsidP="00DA65D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A65D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A65D7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Ответ</w:t>
      </w:r>
      <w:r w:rsidRPr="00DA65D7">
        <w:rPr>
          <w:rFonts w:ascii="Consolas" w:hAnsi="Consolas" w:cs="Consolas"/>
          <w:color w:val="A31515"/>
          <w:sz w:val="19"/>
          <w:szCs w:val="19"/>
          <w:lang w:val="en-US"/>
        </w:rPr>
        <w:t>: x = "</w:t>
      </w:r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A65D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Ньютон</w:t>
      </w:r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 xml:space="preserve">(1, Fx9, Fx19, 0.001) </w:t>
      </w:r>
      <w:r w:rsidRPr="00DA65D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82AA3FE" w14:textId="77777777" w:rsidR="00DA65D7" w:rsidRDefault="00DA65D7" w:rsidP="00DA65D7">
      <w:pPr>
        <w:pStyle w:val="a6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A65D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A65D7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Ответ</w:t>
      </w:r>
      <w:r w:rsidRPr="00DA65D7">
        <w:rPr>
          <w:rFonts w:ascii="Consolas" w:hAnsi="Consolas" w:cs="Consolas"/>
          <w:color w:val="A31515"/>
          <w:sz w:val="19"/>
          <w:szCs w:val="19"/>
          <w:lang w:val="en-US"/>
        </w:rPr>
        <w:t>: x = "</w:t>
      </w:r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DA65D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Ньютон</w:t>
      </w:r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 xml:space="preserve">(4, Fx9, Fx19, 0.001) </w:t>
      </w:r>
      <w:r w:rsidRPr="00DA65D7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DA65D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6E22BE6" w14:textId="77777777" w:rsidR="00DA65D7" w:rsidRDefault="00DA65D7" w:rsidP="00DA65D7">
      <w:pPr>
        <w:pStyle w:val="a6"/>
        <w:rPr>
          <w:rFonts w:eastAsiaTheme="minorEastAsia"/>
          <w:lang w:val="en-US"/>
        </w:rPr>
      </w:pPr>
    </w:p>
    <w:p w14:paraId="5DBB1495" w14:textId="77777777" w:rsidR="00DA65D7" w:rsidRDefault="00DA65D7" w:rsidP="00DA65D7">
      <w:pPr>
        <w:pStyle w:val="3"/>
        <w:rPr>
          <w:rFonts w:eastAsiaTheme="minorEastAsia"/>
        </w:rPr>
      </w:pPr>
      <w:bookmarkStart w:id="34" w:name="_Toc40893005"/>
      <w:r>
        <w:rPr>
          <w:rFonts w:eastAsiaTheme="minorEastAsia"/>
        </w:rPr>
        <w:t>Результат работы программы</w:t>
      </w:r>
      <w:bookmarkEnd w:id="34"/>
    </w:p>
    <w:p w14:paraId="6D11860C" w14:textId="77777777" w:rsidR="00DA65D7" w:rsidRDefault="00DA65D7" w:rsidP="00DA65D7">
      <w:r>
        <w:rPr>
          <w:noProof/>
        </w:rPr>
        <w:drawing>
          <wp:inline distT="0" distB="0" distL="0" distR="0" wp14:anchorId="6AC7E272" wp14:editId="11471C5D">
            <wp:extent cx="3671454" cy="2983867"/>
            <wp:effectExtent l="0" t="0" r="5715" b="698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r="66999" b="52317"/>
                    <a:stretch/>
                  </pic:blipFill>
                  <pic:spPr bwMode="auto">
                    <a:xfrm>
                      <a:off x="0" y="0"/>
                      <a:ext cx="3685736" cy="29954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50661B" w14:textId="77777777" w:rsidR="00DA65D7" w:rsidRPr="00DA65D7" w:rsidRDefault="00DA65D7" w:rsidP="00DA65D7">
      <w:r>
        <w:t>Корни очивидны.</w:t>
      </w:r>
    </w:p>
    <w:p w14:paraId="2B69FB71" w14:textId="77777777" w:rsidR="00287741" w:rsidRDefault="00DA65D7" w:rsidP="00DA65D7">
      <w:pPr>
        <w:rPr>
          <w:lang w:val="en-US"/>
        </w:rPr>
      </w:pPr>
      <w:r>
        <w:t>Ответ (0</w:t>
      </w:r>
      <w:r>
        <w:rPr>
          <w:lang w:val="en-US"/>
        </w:rPr>
        <w:t>;3), (3;0).</w:t>
      </w:r>
    </w:p>
    <w:p w14:paraId="1BDFEB87" w14:textId="77777777" w:rsidR="00287741" w:rsidRDefault="00287741">
      <w:pPr>
        <w:spacing w:after="160" w:line="259" w:lineRule="auto"/>
        <w:rPr>
          <w:lang w:val="en-US"/>
        </w:rPr>
      </w:pPr>
      <w:r>
        <w:rPr>
          <w:lang w:val="en-US"/>
        </w:rPr>
        <w:br w:type="page"/>
      </w:r>
    </w:p>
    <w:p w14:paraId="785B6CD6" w14:textId="77777777" w:rsidR="00287741" w:rsidRDefault="00287741" w:rsidP="00287741">
      <w:pPr>
        <w:pStyle w:val="1"/>
        <w:rPr>
          <w:rFonts w:asciiTheme="minorHAnsi" w:hAnsiTheme="minorHAnsi"/>
          <w:lang w:val="en-US"/>
        </w:rPr>
      </w:pPr>
      <w:bookmarkStart w:id="35" w:name="_Toc40893006"/>
      <w:r w:rsidRPr="009F5BC0">
        <w:rPr>
          <w:rFonts w:asciiTheme="minorHAnsi" w:hAnsiTheme="minorHAnsi"/>
        </w:rPr>
        <w:lastRenderedPageBreak/>
        <w:t>Задание  №</w:t>
      </w:r>
      <w:r>
        <w:rPr>
          <w:rFonts w:asciiTheme="minorHAnsi" w:hAnsiTheme="minorHAnsi"/>
        </w:rPr>
        <w:t>4</w:t>
      </w:r>
      <w:r w:rsidRPr="009F5BC0">
        <w:rPr>
          <w:rFonts w:asciiTheme="minorHAnsi" w:hAnsiTheme="minorHAnsi"/>
          <w:lang w:val="en-US"/>
        </w:rPr>
        <w:t xml:space="preserve">    (</w:t>
      </w:r>
      <w:r w:rsidRPr="00287741">
        <w:rPr>
          <w:rFonts w:asciiTheme="minorHAnsi" w:hAnsiTheme="minorHAnsi"/>
        </w:rPr>
        <w:t>24.04.20.</w:t>
      </w:r>
      <w:r w:rsidRPr="009F5BC0">
        <w:rPr>
          <w:rFonts w:asciiTheme="minorHAnsi" w:hAnsiTheme="minorHAnsi"/>
          <w:lang w:val="en-US"/>
        </w:rPr>
        <w:t>)</w:t>
      </w:r>
      <w:bookmarkEnd w:id="35"/>
    </w:p>
    <w:p w14:paraId="666B42EE" w14:textId="77777777" w:rsidR="00287741" w:rsidRDefault="00287741" w:rsidP="00287741">
      <w:pPr>
        <w:spacing w:line="245" w:lineRule="auto"/>
        <w:ind w:firstLine="567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                           №1</w:t>
      </w:r>
    </w:p>
    <w:p w14:paraId="3BF38199" w14:textId="77777777" w:rsidR="00287741" w:rsidRDefault="00287741" w:rsidP="00287741">
      <w:pPr>
        <w:spacing w:line="245" w:lineRule="auto"/>
        <w:ind w:firstLine="567"/>
        <w:rPr>
          <w:color w:val="000000"/>
          <w:sz w:val="28"/>
          <w:szCs w:val="28"/>
        </w:rPr>
      </w:pPr>
    </w:p>
    <w:p w14:paraId="07BF9BF5" w14:textId="77777777" w:rsidR="00287741" w:rsidRPr="0034381B" w:rsidRDefault="00287741" w:rsidP="00287741">
      <w:pPr>
        <w:spacing w:line="245" w:lineRule="auto"/>
        <w:ind w:firstLine="567"/>
        <w:rPr>
          <w:color w:val="000000"/>
          <w:sz w:val="28"/>
          <w:szCs w:val="28"/>
        </w:rPr>
      </w:pPr>
      <w:r w:rsidRPr="0034381B">
        <w:rPr>
          <w:color w:val="000000"/>
          <w:sz w:val="28"/>
          <w:szCs w:val="28"/>
        </w:rPr>
        <w:t xml:space="preserve">Заданы значения функции </w:t>
      </w:r>
      <w:r w:rsidRPr="0034381B">
        <w:rPr>
          <w:color w:val="000000"/>
          <w:position w:val="-12"/>
          <w:sz w:val="28"/>
          <w:szCs w:val="28"/>
        </w:rPr>
        <w:object w:dxaOrig="620" w:dyaOrig="400" w14:anchorId="5CFFD768">
          <v:shape id="_x0000_i1334" type="#_x0000_t75" style="width:31pt;height:20.5pt" o:ole="">
            <v:imagedata r:id="rId24" o:title=""/>
          </v:shape>
          <o:OLEObject Type="Embed" ProgID="Equation.DSMT4" ShapeID="_x0000_i1334" DrawAspect="Content" ObjectID="_1651506997" r:id="rId25"/>
        </w:object>
      </w:r>
      <w:r w:rsidRPr="0034381B">
        <w:rPr>
          <w:color w:val="000000"/>
          <w:sz w:val="28"/>
          <w:szCs w:val="28"/>
        </w:rPr>
        <w:t xml:space="preserve"> в узлах </w:t>
      </w:r>
      <w:r w:rsidRPr="0034381B">
        <w:rPr>
          <w:color w:val="000000"/>
          <w:position w:val="-14"/>
          <w:sz w:val="28"/>
          <w:szCs w:val="28"/>
        </w:rPr>
        <w:object w:dxaOrig="320" w:dyaOrig="440" w14:anchorId="5DF7A0B9">
          <v:shape id="_x0000_i1335" type="#_x0000_t75" style="width:15.5pt;height:21pt" o:ole="">
            <v:imagedata r:id="rId26" o:title=""/>
          </v:shape>
          <o:OLEObject Type="Embed" ProgID="Equation.DSMT4" ShapeID="_x0000_i1335" DrawAspect="Content" ObjectID="_1651506998" r:id="rId27"/>
        </w:object>
      </w:r>
      <w:r>
        <w:rPr>
          <w:color w:val="000000"/>
          <w:sz w:val="28"/>
          <w:szCs w:val="28"/>
        </w:rPr>
        <w:t>.</w:t>
      </w:r>
      <w:r w:rsidRPr="0034381B">
        <w:rPr>
          <w:color w:val="000000"/>
          <w:sz w:val="28"/>
          <w:szCs w:val="28"/>
        </w:rPr>
        <w:t>Найти значения функции</w:t>
      </w:r>
      <w:r>
        <w:rPr>
          <w:color w:val="000000"/>
          <w:sz w:val="28"/>
          <w:szCs w:val="28"/>
        </w:rPr>
        <w:t xml:space="preserve"> </w:t>
      </w:r>
      <w:r w:rsidRPr="0034381B">
        <w:rPr>
          <w:color w:val="000000"/>
          <w:position w:val="-12"/>
          <w:sz w:val="28"/>
          <w:szCs w:val="28"/>
        </w:rPr>
        <w:object w:dxaOrig="620" w:dyaOrig="400" w14:anchorId="7FDDC147">
          <v:shape id="_x0000_i1336" type="#_x0000_t75" style="width:31pt;height:20.5pt" o:ole="">
            <v:imagedata r:id="rId24" o:title=""/>
          </v:shape>
          <o:OLEObject Type="Embed" ProgID="Equation.DSMT4" ShapeID="_x0000_i1336" DrawAspect="Content" ObjectID="_1651506999" r:id="rId28"/>
        </w:object>
      </w:r>
      <w:r w:rsidRPr="0034381B">
        <w:rPr>
          <w:color w:val="000000"/>
          <w:sz w:val="28"/>
          <w:szCs w:val="28"/>
        </w:rPr>
        <w:t xml:space="preserve"> при </w:t>
      </w:r>
      <w:r w:rsidRPr="0034381B">
        <w:rPr>
          <w:color w:val="000000"/>
          <w:position w:val="-14"/>
          <w:sz w:val="28"/>
          <w:szCs w:val="28"/>
        </w:rPr>
        <w:object w:dxaOrig="980" w:dyaOrig="440" w14:anchorId="794CCC75">
          <v:shape id="_x0000_i1337" type="#_x0000_t75" style="width:49pt;height:21pt" o:ole="">
            <v:imagedata r:id="rId29" o:title=""/>
          </v:shape>
          <o:OLEObject Type="Embed" ProgID="Equation.DSMT4" ShapeID="_x0000_i1337" DrawAspect="Content" ObjectID="_1651507000" r:id="rId30"/>
        </w:object>
      </w:r>
      <w:r w:rsidRPr="0034381B">
        <w:rPr>
          <w:color w:val="000000"/>
          <w:sz w:val="28"/>
          <w:szCs w:val="28"/>
        </w:rPr>
        <w:t xml:space="preserve"> с помощью интерполяционных формул Ньютона.</w:t>
      </w:r>
    </w:p>
    <w:tbl>
      <w:tblPr>
        <w:tblW w:w="1927" w:type="dxa"/>
        <w:tblInd w:w="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2"/>
        <w:gridCol w:w="642"/>
        <w:gridCol w:w="643"/>
      </w:tblGrid>
      <w:tr w:rsidR="00287741" w:rsidRPr="00713E99" w14:paraId="0571EE2E" w14:textId="77777777" w:rsidTr="00287741">
        <w:trPr>
          <w:trHeight w:val="446"/>
        </w:trPr>
        <w:tc>
          <w:tcPr>
            <w:tcW w:w="642" w:type="dxa"/>
          </w:tcPr>
          <w:p w14:paraId="5CCEC385" w14:textId="77777777" w:rsidR="00287741" w:rsidRPr="00713E99" w:rsidRDefault="00287741" w:rsidP="00287741">
            <w:pPr>
              <w:spacing w:line="245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position w:val="-14"/>
                <w:sz w:val="28"/>
                <w:szCs w:val="28"/>
              </w:rPr>
              <w:object w:dxaOrig="320" w:dyaOrig="440" w14:anchorId="124C9486">
                <v:shape id="_x0000_i1338" type="#_x0000_t75" style="width:15.5pt;height:21pt" o:ole="">
                  <v:imagedata r:id="rId31" o:title=""/>
                </v:shape>
                <o:OLEObject Type="Embed" ProgID="Equation.DSMT4" ShapeID="_x0000_i1338" DrawAspect="Content" ObjectID="_1651507001" r:id="rId32"/>
              </w:object>
            </w:r>
          </w:p>
        </w:tc>
        <w:tc>
          <w:tcPr>
            <w:tcW w:w="642" w:type="dxa"/>
          </w:tcPr>
          <w:p w14:paraId="032FA408" w14:textId="77777777" w:rsidR="00287741" w:rsidRPr="00713E99" w:rsidRDefault="00287741" w:rsidP="00287741">
            <w:pPr>
              <w:spacing w:line="245" w:lineRule="auto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643" w:type="dxa"/>
          </w:tcPr>
          <w:p w14:paraId="55B46ACC" w14:textId="77777777" w:rsidR="00287741" w:rsidRPr="00713E99" w:rsidRDefault="00287741" w:rsidP="00287741">
            <w:pPr>
              <w:spacing w:line="245" w:lineRule="auto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2</w:t>
            </w:r>
          </w:p>
        </w:tc>
      </w:tr>
      <w:tr w:rsidR="00287741" w:rsidRPr="00713E99" w14:paraId="715DEB4F" w14:textId="77777777" w:rsidTr="00287741">
        <w:trPr>
          <w:trHeight w:val="323"/>
        </w:trPr>
        <w:tc>
          <w:tcPr>
            <w:tcW w:w="642" w:type="dxa"/>
          </w:tcPr>
          <w:p w14:paraId="7ECB0B90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0</w:t>
            </w:r>
          </w:p>
        </w:tc>
        <w:tc>
          <w:tcPr>
            <w:tcW w:w="642" w:type="dxa"/>
          </w:tcPr>
          <w:p w14:paraId="4E877DA3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8</w:t>
            </w:r>
          </w:p>
        </w:tc>
        <w:tc>
          <w:tcPr>
            <w:tcW w:w="643" w:type="dxa"/>
          </w:tcPr>
          <w:p w14:paraId="3EEBA677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1</w:t>
            </w:r>
          </w:p>
        </w:tc>
      </w:tr>
      <w:tr w:rsidR="00287741" w:rsidRPr="00713E99" w14:paraId="25812FD5" w14:textId="77777777" w:rsidTr="00287741">
        <w:trPr>
          <w:trHeight w:val="323"/>
        </w:trPr>
        <w:tc>
          <w:tcPr>
            <w:tcW w:w="642" w:type="dxa"/>
          </w:tcPr>
          <w:p w14:paraId="3B192BDD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2</w:t>
            </w:r>
          </w:p>
        </w:tc>
        <w:tc>
          <w:tcPr>
            <w:tcW w:w="642" w:type="dxa"/>
          </w:tcPr>
          <w:p w14:paraId="4FB481FE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8</w:t>
            </w:r>
          </w:p>
        </w:tc>
        <w:tc>
          <w:tcPr>
            <w:tcW w:w="643" w:type="dxa"/>
          </w:tcPr>
          <w:p w14:paraId="5AEBDCC4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2</w:t>
            </w:r>
          </w:p>
        </w:tc>
      </w:tr>
      <w:tr w:rsidR="00287741" w:rsidRPr="00713E99" w14:paraId="1E041ED2" w14:textId="77777777" w:rsidTr="00287741">
        <w:trPr>
          <w:trHeight w:val="323"/>
        </w:trPr>
        <w:tc>
          <w:tcPr>
            <w:tcW w:w="642" w:type="dxa"/>
          </w:tcPr>
          <w:p w14:paraId="6814D60B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4</w:t>
            </w:r>
          </w:p>
        </w:tc>
        <w:tc>
          <w:tcPr>
            <w:tcW w:w="642" w:type="dxa"/>
          </w:tcPr>
          <w:p w14:paraId="026451C5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9</w:t>
            </w:r>
          </w:p>
        </w:tc>
        <w:tc>
          <w:tcPr>
            <w:tcW w:w="643" w:type="dxa"/>
          </w:tcPr>
          <w:p w14:paraId="5DA1AA03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0</w:t>
            </w:r>
          </w:p>
        </w:tc>
      </w:tr>
      <w:tr w:rsidR="00287741" w:rsidRPr="00713E99" w14:paraId="5A1CC97A" w14:textId="77777777" w:rsidTr="00287741">
        <w:trPr>
          <w:trHeight w:val="323"/>
        </w:trPr>
        <w:tc>
          <w:tcPr>
            <w:tcW w:w="642" w:type="dxa"/>
          </w:tcPr>
          <w:p w14:paraId="1F1F0DB9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6</w:t>
            </w:r>
          </w:p>
        </w:tc>
        <w:tc>
          <w:tcPr>
            <w:tcW w:w="642" w:type="dxa"/>
          </w:tcPr>
          <w:p w14:paraId="055E24DD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0</w:t>
            </w:r>
          </w:p>
        </w:tc>
        <w:tc>
          <w:tcPr>
            <w:tcW w:w="643" w:type="dxa"/>
          </w:tcPr>
          <w:p w14:paraId="07B8DDAC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1</w:t>
            </w:r>
          </w:p>
        </w:tc>
      </w:tr>
      <w:tr w:rsidR="00287741" w:rsidRPr="00713E99" w14:paraId="6EA9A4A2" w14:textId="77777777" w:rsidTr="00287741">
        <w:trPr>
          <w:trHeight w:val="323"/>
        </w:trPr>
        <w:tc>
          <w:tcPr>
            <w:tcW w:w="642" w:type="dxa"/>
          </w:tcPr>
          <w:p w14:paraId="1D6A3DCA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8</w:t>
            </w:r>
          </w:p>
        </w:tc>
        <w:tc>
          <w:tcPr>
            <w:tcW w:w="642" w:type="dxa"/>
          </w:tcPr>
          <w:p w14:paraId="0FD13A83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9</w:t>
            </w:r>
          </w:p>
        </w:tc>
        <w:tc>
          <w:tcPr>
            <w:tcW w:w="643" w:type="dxa"/>
          </w:tcPr>
          <w:p w14:paraId="68BE7C0B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9</w:t>
            </w:r>
          </w:p>
        </w:tc>
      </w:tr>
      <w:tr w:rsidR="00287741" w:rsidRPr="00713E99" w14:paraId="26025362" w14:textId="77777777" w:rsidTr="00287741">
        <w:trPr>
          <w:trHeight w:val="339"/>
        </w:trPr>
        <w:tc>
          <w:tcPr>
            <w:tcW w:w="642" w:type="dxa"/>
          </w:tcPr>
          <w:p w14:paraId="7D1DD79B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0</w:t>
            </w:r>
          </w:p>
        </w:tc>
        <w:tc>
          <w:tcPr>
            <w:tcW w:w="642" w:type="dxa"/>
          </w:tcPr>
          <w:p w14:paraId="7CE53FC7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,1</w:t>
            </w:r>
          </w:p>
        </w:tc>
        <w:tc>
          <w:tcPr>
            <w:tcW w:w="643" w:type="dxa"/>
          </w:tcPr>
          <w:p w14:paraId="01CCB9D8" w14:textId="77777777" w:rsidR="00287741" w:rsidRPr="00713E99" w:rsidRDefault="00287741" w:rsidP="00287741">
            <w:pPr>
              <w:spacing w:line="245" w:lineRule="auto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9</w:t>
            </w:r>
          </w:p>
        </w:tc>
      </w:tr>
    </w:tbl>
    <w:p w14:paraId="4245AE1F" w14:textId="77777777" w:rsidR="00287741" w:rsidRDefault="00287741" w:rsidP="00287741">
      <w:pPr>
        <w:spacing w:line="245" w:lineRule="auto"/>
        <w:rPr>
          <w:color w:val="000000"/>
          <w:sz w:val="28"/>
          <w:szCs w:val="28"/>
        </w:rPr>
      </w:pPr>
    </w:p>
    <w:p w14:paraId="0635ABBD" w14:textId="77777777" w:rsidR="00287741" w:rsidRDefault="00287741" w:rsidP="00287741">
      <w:pPr>
        <w:spacing w:line="245" w:lineRule="auto"/>
        <w:ind w:firstLine="567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                          №2</w:t>
      </w:r>
    </w:p>
    <w:p w14:paraId="540A2848" w14:textId="77777777" w:rsidR="00287741" w:rsidRPr="0034381B" w:rsidRDefault="00287741" w:rsidP="00287741">
      <w:pPr>
        <w:spacing w:line="245" w:lineRule="auto"/>
        <w:ind w:firstLine="567"/>
        <w:rPr>
          <w:color w:val="000000"/>
          <w:sz w:val="28"/>
          <w:szCs w:val="28"/>
        </w:rPr>
      </w:pPr>
      <w:r w:rsidRPr="0034381B">
        <w:rPr>
          <w:color w:val="000000"/>
          <w:sz w:val="28"/>
          <w:szCs w:val="28"/>
        </w:rPr>
        <w:t xml:space="preserve">Заданы значения </w:t>
      </w:r>
      <w:r w:rsidRPr="0034381B">
        <w:rPr>
          <w:color w:val="000000"/>
          <w:position w:val="-14"/>
          <w:sz w:val="28"/>
          <w:szCs w:val="28"/>
        </w:rPr>
        <w:object w:dxaOrig="300" w:dyaOrig="440" w14:anchorId="1EEAA170">
          <v:shape id="_x0000_i1339" type="#_x0000_t75" style="width:15pt;height:21pt" o:ole="">
            <v:imagedata r:id="rId33" o:title=""/>
          </v:shape>
          <o:OLEObject Type="Embed" ProgID="Equation.DSMT4" ShapeID="_x0000_i1339" DrawAspect="Content" ObjectID="_1651507002" r:id="rId34"/>
        </w:object>
      </w:r>
      <w:r w:rsidRPr="0034381B">
        <w:rPr>
          <w:color w:val="000000"/>
          <w:sz w:val="28"/>
          <w:szCs w:val="28"/>
        </w:rPr>
        <w:t xml:space="preserve"> функции </w:t>
      </w:r>
      <w:r w:rsidRPr="0034381B">
        <w:rPr>
          <w:color w:val="000000"/>
          <w:position w:val="-12"/>
          <w:sz w:val="28"/>
          <w:szCs w:val="28"/>
        </w:rPr>
        <w:object w:dxaOrig="620" w:dyaOrig="400" w14:anchorId="2A40077A">
          <v:shape id="_x0000_i1340" type="#_x0000_t75" style="width:31pt;height:20.5pt" o:ole="">
            <v:imagedata r:id="rId24" o:title=""/>
          </v:shape>
          <o:OLEObject Type="Embed" ProgID="Equation.DSMT4" ShapeID="_x0000_i1340" DrawAspect="Content" ObjectID="_1651507003" r:id="rId35"/>
        </w:object>
      </w:r>
      <w:r w:rsidRPr="0034381B">
        <w:rPr>
          <w:color w:val="000000"/>
          <w:sz w:val="28"/>
          <w:szCs w:val="28"/>
        </w:rPr>
        <w:t xml:space="preserve"> в точках </w:t>
      </w:r>
      <w:r w:rsidRPr="0034381B">
        <w:rPr>
          <w:color w:val="000000"/>
          <w:position w:val="-14"/>
          <w:sz w:val="28"/>
          <w:szCs w:val="28"/>
        </w:rPr>
        <w:object w:dxaOrig="320" w:dyaOrig="440" w14:anchorId="756B993A">
          <v:shape id="_x0000_i1341" type="#_x0000_t75" style="width:15.5pt;height:21pt" o:ole="">
            <v:imagedata r:id="rId26" o:title=""/>
          </v:shape>
          <o:OLEObject Type="Embed" ProgID="Equation.DSMT4" ShapeID="_x0000_i1341" DrawAspect="Content" ObjectID="_1651507004" r:id="rId36"/>
        </w:object>
      </w:r>
      <w:r w:rsidRPr="0034381B">
        <w:rPr>
          <w:color w:val="000000"/>
          <w:sz w:val="28"/>
          <w:szCs w:val="28"/>
        </w:rPr>
        <w:t>. Найти значение функции</w:t>
      </w:r>
      <w:r>
        <w:rPr>
          <w:color w:val="000000"/>
          <w:sz w:val="28"/>
          <w:szCs w:val="28"/>
        </w:rPr>
        <w:t xml:space="preserve"> </w:t>
      </w:r>
      <w:r w:rsidRPr="0034381B">
        <w:rPr>
          <w:color w:val="000000"/>
          <w:position w:val="-12"/>
          <w:sz w:val="28"/>
          <w:szCs w:val="28"/>
        </w:rPr>
        <w:object w:dxaOrig="620" w:dyaOrig="400" w14:anchorId="3BE231F8">
          <v:shape id="_x0000_i1342" type="#_x0000_t75" style="width:31pt;height:20.5pt" o:ole="">
            <v:imagedata r:id="rId24" o:title=""/>
          </v:shape>
          <o:OLEObject Type="Embed" ProgID="Equation.DSMT4" ShapeID="_x0000_i1342" DrawAspect="Content" ObjectID="_1651507005" r:id="rId37"/>
        </w:object>
      </w:r>
      <w:r w:rsidRPr="0034381B">
        <w:rPr>
          <w:color w:val="000000"/>
          <w:sz w:val="28"/>
          <w:szCs w:val="28"/>
        </w:rPr>
        <w:t xml:space="preserve"> при </w:t>
      </w:r>
      <w:r w:rsidRPr="0034381B">
        <w:rPr>
          <w:color w:val="000000"/>
          <w:position w:val="-4"/>
          <w:sz w:val="28"/>
          <w:szCs w:val="28"/>
        </w:rPr>
        <w:object w:dxaOrig="840" w:dyaOrig="380" w14:anchorId="6FA3C025">
          <v:shape id="_x0000_i1343" type="#_x0000_t75" style="width:42pt;height:19pt" o:ole="">
            <v:imagedata r:id="rId38" o:title=""/>
          </v:shape>
          <o:OLEObject Type="Embed" ProgID="Equation.DSMT4" ShapeID="_x0000_i1343" DrawAspect="Content" ObjectID="_1651507006" r:id="rId39"/>
        </w:object>
      </w:r>
      <w:r w:rsidRPr="0034381B">
        <w:rPr>
          <w:color w:val="000000"/>
          <w:sz w:val="28"/>
          <w:szCs w:val="28"/>
        </w:rPr>
        <w:t>. Задачу решить с помощью интерполяционного многочлена Лагранжа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8"/>
        <w:gridCol w:w="540"/>
        <w:gridCol w:w="540"/>
        <w:gridCol w:w="540"/>
      </w:tblGrid>
      <w:tr w:rsidR="00287741" w:rsidRPr="00713E99" w14:paraId="31C175CD" w14:textId="77777777" w:rsidTr="00287741">
        <w:trPr>
          <w:trHeight w:val="279"/>
          <w:jc w:val="center"/>
        </w:trPr>
        <w:tc>
          <w:tcPr>
            <w:tcW w:w="1008" w:type="dxa"/>
            <w:gridSpan w:val="2"/>
          </w:tcPr>
          <w:p w14:paraId="24B83BF5" w14:textId="77777777" w:rsidR="00287741" w:rsidRPr="00713E99" w:rsidRDefault="00287741" w:rsidP="00287741">
            <w:pPr>
              <w:spacing w:line="245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080" w:type="dxa"/>
            <w:gridSpan w:val="2"/>
          </w:tcPr>
          <w:p w14:paraId="4AE0EBC3" w14:textId="77777777" w:rsidR="00287741" w:rsidRPr="00713E99" w:rsidRDefault="00287741" w:rsidP="00287741">
            <w:pPr>
              <w:spacing w:line="245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</w:tr>
      <w:tr w:rsidR="00287741" w:rsidRPr="00713E99" w14:paraId="7D2A5B17" w14:textId="77777777" w:rsidTr="00287741">
        <w:trPr>
          <w:jc w:val="center"/>
        </w:trPr>
        <w:tc>
          <w:tcPr>
            <w:tcW w:w="468" w:type="dxa"/>
          </w:tcPr>
          <w:p w14:paraId="65D10AC5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 w14:anchorId="780F4F76">
                <v:shape id="_x0000_i1344" type="#_x0000_t75" style="width:12pt;height:12pt" o:ole="">
                  <v:imagedata r:id="rId40" o:title=""/>
                </v:shape>
                <o:OLEObject Type="Embed" ProgID="Equation.DSMT4" ShapeID="_x0000_i1344" DrawAspect="Content" ObjectID="_1651507007" r:id="rId41"/>
              </w:object>
            </w:r>
          </w:p>
        </w:tc>
        <w:tc>
          <w:tcPr>
            <w:tcW w:w="540" w:type="dxa"/>
          </w:tcPr>
          <w:p w14:paraId="1F97047B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 w14:anchorId="7E68642A">
                <v:shape id="_x0000_i1345" type="#_x0000_t75" style="width:12pt;height:15.5pt" o:ole="">
                  <v:imagedata r:id="rId42" o:title=""/>
                </v:shape>
                <o:OLEObject Type="Embed" ProgID="Equation.DSMT4" ShapeID="_x0000_i1345" DrawAspect="Content" ObjectID="_1651507008" r:id="rId43"/>
              </w:object>
            </w:r>
          </w:p>
        </w:tc>
        <w:tc>
          <w:tcPr>
            <w:tcW w:w="540" w:type="dxa"/>
          </w:tcPr>
          <w:p w14:paraId="7F939F26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 w14:anchorId="05D79AAB">
                <v:shape id="_x0000_i1346" type="#_x0000_t75" style="width:12pt;height:12pt" o:ole="">
                  <v:imagedata r:id="rId40" o:title=""/>
                </v:shape>
                <o:OLEObject Type="Embed" ProgID="Equation.DSMT4" ShapeID="_x0000_i1346" DrawAspect="Content" ObjectID="_1651507009" r:id="rId44"/>
              </w:object>
            </w:r>
          </w:p>
        </w:tc>
        <w:tc>
          <w:tcPr>
            <w:tcW w:w="540" w:type="dxa"/>
          </w:tcPr>
          <w:p w14:paraId="5D4D650C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 w14:anchorId="3B554BE4">
                <v:shape id="_x0000_i1347" type="#_x0000_t75" style="width:12pt;height:15.5pt" o:ole="">
                  <v:imagedata r:id="rId42" o:title=""/>
                </v:shape>
                <o:OLEObject Type="Embed" ProgID="Equation.DSMT4" ShapeID="_x0000_i1347" DrawAspect="Content" ObjectID="_1651507010" r:id="rId45"/>
              </w:object>
            </w:r>
          </w:p>
        </w:tc>
      </w:tr>
      <w:tr w:rsidR="00287741" w:rsidRPr="00713E99" w14:paraId="48A05AC2" w14:textId="77777777" w:rsidTr="00287741">
        <w:trPr>
          <w:jc w:val="center"/>
        </w:trPr>
        <w:tc>
          <w:tcPr>
            <w:tcW w:w="468" w:type="dxa"/>
          </w:tcPr>
          <w:p w14:paraId="5CF58A79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14:paraId="52CE2D61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14:paraId="4AAFD1E2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14:paraId="5613974D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</w:tr>
      <w:tr w:rsidR="00287741" w:rsidRPr="00713E99" w14:paraId="463657AB" w14:textId="77777777" w:rsidTr="00287741">
        <w:trPr>
          <w:jc w:val="center"/>
        </w:trPr>
        <w:tc>
          <w:tcPr>
            <w:tcW w:w="468" w:type="dxa"/>
          </w:tcPr>
          <w:p w14:paraId="4AC6B2FF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14:paraId="43CDB767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14:paraId="4601D14B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40" w:type="dxa"/>
          </w:tcPr>
          <w:p w14:paraId="4EC71325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</w:tr>
      <w:tr w:rsidR="00287741" w:rsidRPr="00713E99" w14:paraId="5B4D2D70" w14:textId="77777777" w:rsidTr="00287741">
        <w:trPr>
          <w:jc w:val="center"/>
        </w:trPr>
        <w:tc>
          <w:tcPr>
            <w:tcW w:w="468" w:type="dxa"/>
          </w:tcPr>
          <w:p w14:paraId="2DCE242C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14:paraId="584E78C9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14:paraId="557C97D3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14:paraId="27D96D91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</w:tr>
      <w:tr w:rsidR="00287741" w:rsidRPr="00713E99" w14:paraId="3C8DC54D" w14:textId="77777777" w:rsidTr="00287741">
        <w:trPr>
          <w:jc w:val="center"/>
        </w:trPr>
        <w:tc>
          <w:tcPr>
            <w:tcW w:w="468" w:type="dxa"/>
          </w:tcPr>
          <w:p w14:paraId="3AD512C1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14:paraId="1B3D53A0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14:paraId="1ABDEEFA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14:paraId="0385BC19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</w:tr>
      <w:tr w:rsidR="00287741" w:rsidRPr="00713E99" w14:paraId="2E82DEA5" w14:textId="77777777" w:rsidTr="00287741">
        <w:trPr>
          <w:jc w:val="center"/>
        </w:trPr>
        <w:tc>
          <w:tcPr>
            <w:tcW w:w="1008" w:type="dxa"/>
            <w:gridSpan w:val="2"/>
          </w:tcPr>
          <w:p w14:paraId="25D6F9FC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 w14:anchorId="524D4564">
                <v:shape id="_x0000_i1348" type="#_x0000_t75" style="width:39pt;height:19pt" o:ole="">
                  <v:imagedata r:id="rId46" o:title=""/>
                </v:shape>
                <o:OLEObject Type="Embed" ProgID="Equation.DSMT4" ShapeID="_x0000_i1348" DrawAspect="Content" ObjectID="_1651507011" r:id="rId47"/>
              </w:object>
            </w:r>
          </w:p>
        </w:tc>
        <w:tc>
          <w:tcPr>
            <w:tcW w:w="1080" w:type="dxa"/>
            <w:gridSpan w:val="2"/>
          </w:tcPr>
          <w:p w14:paraId="4340F850" w14:textId="77777777" w:rsidR="00287741" w:rsidRPr="00713E99" w:rsidRDefault="00287741" w:rsidP="00287741">
            <w:pPr>
              <w:spacing w:line="245" w:lineRule="auto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840" w:dyaOrig="380" w14:anchorId="796BE5D1">
                <v:shape id="_x0000_i1349" type="#_x0000_t75" style="width:42pt;height:19pt" o:ole="">
                  <v:imagedata r:id="rId48" o:title=""/>
                </v:shape>
                <o:OLEObject Type="Embed" ProgID="Equation.DSMT4" ShapeID="_x0000_i1349" DrawAspect="Content" ObjectID="_1651507012" r:id="rId49"/>
              </w:object>
            </w:r>
          </w:p>
        </w:tc>
      </w:tr>
    </w:tbl>
    <w:p w14:paraId="6DA421A7" w14:textId="77777777" w:rsidR="00287741" w:rsidRDefault="00287741" w:rsidP="00287741">
      <w:pPr>
        <w:rPr>
          <w:lang w:val="en-US"/>
        </w:rPr>
      </w:pPr>
    </w:p>
    <w:p w14:paraId="4CABE8F8" w14:textId="77777777" w:rsidR="00287741" w:rsidRPr="009F5BC0" w:rsidRDefault="00287741" w:rsidP="00287741">
      <w:pPr>
        <w:pStyle w:val="2"/>
        <w:rPr>
          <w:rFonts w:asciiTheme="minorHAnsi" w:hAnsiTheme="minorHAnsi"/>
        </w:rPr>
      </w:pPr>
      <w:bookmarkStart w:id="36" w:name="_Toc40893007"/>
      <w:r w:rsidRPr="009F5BC0">
        <w:rPr>
          <w:rFonts w:asciiTheme="minorHAnsi" w:hAnsiTheme="minorHAnsi"/>
        </w:rPr>
        <w:lastRenderedPageBreak/>
        <w:t>1.  Для решения дописал ранее написанную программу</w:t>
      </w:r>
      <w:bookmarkEnd w:id="36"/>
    </w:p>
    <w:p w14:paraId="7A15621C" w14:textId="77777777" w:rsidR="00287741" w:rsidRPr="00287741" w:rsidRDefault="00287741" w:rsidP="00287741">
      <w:pPr>
        <w:pStyle w:val="3"/>
        <w:rPr>
          <w:rFonts w:asciiTheme="minorHAnsi" w:hAnsiTheme="minorHAnsi"/>
          <w:lang w:val="en-US"/>
        </w:rPr>
      </w:pPr>
      <w:bookmarkStart w:id="37" w:name="_Toc40893008"/>
      <w:r w:rsidRPr="009F5BC0">
        <w:rPr>
          <w:rFonts w:asciiTheme="minorHAnsi" w:hAnsiTheme="minorHAnsi"/>
        </w:rPr>
        <w:t>Дописанный</w:t>
      </w:r>
      <w:r w:rsidRPr="00287741">
        <w:rPr>
          <w:rFonts w:asciiTheme="minorHAnsi" w:hAnsiTheme="minorHAnsi"/>
          <w:lang w:val="en-US"/>
        </w:rPr>
        <w:t xml:space="preserve"> </w:t>
      </w:r>
      <w:r w:rsidRPr="009F5BC0">
        <w:rPr>
          <w:rFonts w:asciiTheme="minorHAnsi" w:hAnsiTheme="minorHAnsi"/>
        </w:rPr>
        <w:t>код</w:t>
      </w:r>
      <w:bookmarkEnd w:id="37"/>
    </w:p>
    <w:p w14:paraId="2161BB38" w14:textId="77777777" w:rsidR="00287741" w:rsidRDefault="00287741" w:rsidP="00287741">
      <w:pPr>
        <w:pStyle w:val="a6"/>
        <w:rPr>
          <w:lang w:val="en-US"/>
        </w:rPr>
      </w:pPr>
      <w:r w:rsidRPr="009F5BC0">
        <w:t>Глобальная</w:t>
      </w:r>
      <w:r w:rsidRPr="009F5BC0">
        <w:rPr>
          <w:lang w:val="en-US"/>
        </w:rPr>
        <w:t xml:space="preserve"> </w:t>
      </w:r>
      <w:r w:rsidRPr="009F5BC0">
        <w:t>область</w:t>
      </w:r>
      <w:r w:rsidRPr="009F5BC0">
        <w:rPr>
          <w:lang w:val="en-US"/>
        </w:rPr>
        <w:t>:</w:t>
      </w:r>
    </w:p>
    <w:p w14:paraId="3D580E50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m4 = 6;</w:t>
      </w:r>
    </w:p>
    <w:p w14:paraId="7629EB06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х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3[m4] = { 1,   1.2, 1.4, 1.6, 1.8, 2 };</w:t>
      </w:r>
    </w:p>
    <w:p w14:paraId="412A4ED3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у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3[m4] = { 0.8, 1.8, 2.9, 4.0, 4.9, 6.1 };</w:t>
      </w:r>
    </w:p>
    <w:p w14:paraId="0F1EC20E" w14:textId="77777777" w:rsidR="005E32E1" w:rsidRPr="005E32E1" w:rsidRDefault="005E32E1" w:rsidP="005E32E1">
      <w:pPr>
        <w:pStyle w:val="a6"/>
        <w:rPr>
          <w:lang w:val="en-US"/>
        </w:rPr>
      </w:pP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у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4[m4] = { 1.1, 2.2, 3.0, 4.1, 4.9, 5.9 };</w:t>
      </w:r>
    </w:p>
    <w:p w14:paraId="2A075EEA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ИнтерполяцияНьютон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7D109F3" w14:textId="77777777" w:rsidR="00287741" w:rsidRPr="009F5BC0" w:rsidRDefault="00287741" w:rsidP="00287741">
      <w:pPr>
        <w:pStyle w:val="a6"/>
        <w:rPr>
          <w:lang w:val="en-US"/>
        </w:rPr>
      </w:pPr>
    </w:p>
    <w:p w14:paraId="2977B267" w14:textId="77777777" w:rsidR="00287741" w:rsidRPr="00287741" w:rsidRDefault="00287741" w:rsidP="00287741">
      <w:pPr>
        <w:pStyle w:val="a6"/>
        <w:rPr>
          <w:lang w:val="en-US"/>
        </w:rPr>
      </w:pPr>
      <w:r w:rsidRPr="009F5BC0">
        <w:rPr>
          <w:lang w:val="en-US"/>
        </w:rPr>
        <w:t>main:</w:t>
      </w:r>
    </w:p>
    <w:p w14:paraId="7003EE75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ab4[m3];</w:t>
      </w:r>
    </w:p>
    <w:p w14:paraId="61E004EC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Ответ</w:t>
      </w:r>
      <w:r w:rsidRPr="005E32E1">
        <w:rPr>
          <w:rFonts w:ascii="Consolas" w:hAnsi="Consolas" w:cs="Consolas"/>
          <w:color w:val="A31515"/>
          <w:sz w:val="19"/>
          <w:szCs w:val="19"/>
          <w:lang w:val="en-US"/>
        </w:rPr>
        <w:t>: y(1.1) = "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ИнтерполяцияНьютон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>
        <w:rPr>
          <w:rFonts w:ascii="Consolas" w:hAnsi="Consolas" w:cs="Consolas"/>
          <w:color w:val="000000"/>
          <w:sz w:val="19"/>
          <w:szCs w:val="19"/>
        </w:rPr>
        <w:t>х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3, </w:t>
      </w:r>
      <w:r>
        <w:rPr>
          <w:rFonts w:ascii="Consolas" w:hAnsi="Consolas" w:cs="Consolas"/>
          <w:color w:val="000000"/>
          <w:sz w:val="19"/>
          <w:szCs w:val="19"/>
        </w:rPr>
        <w:t>у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3, ab4, m4, 1.1) </w:t>
      </w:r>
      <w:r w:rsidRPr="005E32E1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A29CCD7" w14:textId="77777777" w:rsidR="00287741" w:rsidRPr="005E32E1" w:rsidRDefault="005E32E1" w:rsidP="005E32E1">
      <w:pPr>
        <w:pStyle w:val="a6"/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Ответ: y(1.1) =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ИнтерполяцияНьютон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(х3, у4, ab4, m4, 1.1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60A43EA7" w14:textId="77777777" w:rsidR="005E32E1" w:rsidRDefault="005E32E1" w:rsidP="00287741">
      <w:pPr>
        <w:pStyle w:val="a6"/>
      </w:pPr>
    </w:p>
    <w:p w14:paraId="180471C0" w14:textId="77777777" w:rsidR="00287741" w:rsidRPr="009F5BC0" w:rsidRDefault="00287741" w:rsidP="00287741">
      <w:pPr>
        <w:pStyle w:val="a6"/>
        <w:rPr>
          <w:lang w:val="en-US"/>
        </w:rPr>
      </w:pPr>
      <w:r w:rsidRPr="009F5BC0">
        <w:t>Реализация</w:t>
      </w:r>
      <w:r w:rsidRPr="009F5BC0">
        <w:rPr>
          <w:lang w:val="en-US"/>
        </w:rPr>
        <w:t xml:space="preserve"> </w:t>
      </w:r>
      <w:r w:rsidRPr="009F5BC0">
        <w:t>ф</w:t>
      </w:r>
      <w:r w:rsidRPr="009F5BC0">
        <w:rPr>
          <w:lang w:val="en-US"/>
        </w:rPr>
        <w:t>-</w:t>
      </w:r>
      <w:proofErr w:type="spellStart"/>
      <w:r w:rsidRPr="009F5BC0">
        <w:t>ий</w:t>
      </w:r>
      <w:proofErr w:type="spellEnd"/>
      <w:r w:rsidRPr="009F5BC0">
        <w:rPr>
          <w:lang w:val="en-US"/>
        </w:rPr>
        <w:t>:</w:t>
      </w:r>
    </w:p>
    <w:p w14:paraId="7D8C877F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Px(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13370E8C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4235CAA1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S = 0;</w:t>
      </w:r>
    </w:p>
    <w:p w14:paraId="24AB5E0D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P = 1;</w:t>
      </w:r>
    </w:p>
    <w:p w14:paraId="5D43F136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5E32E1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12899251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42BEDDE8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5E32E1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2F53D4C4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P = P * (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j]);</w:t>
      </w:r>
    </w:p>
    <w:p w14:paraId="3E16219E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 = S +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]*P;</w:t>
      </w:r>
    </w:p>
    <w:p w14:paraId="72149000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P = 1;</w:t>
      </w:r>
    </w:p>
    <w:p w14:paraId="19E53588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09435AAE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S;</w:t>
      </w:r>
    </w:p>
    <w:p w14:paraId="77FA887E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61534E52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ИнтерполяцияНьютон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14:paraId="53F08611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n = 5;</w:t>
      </w:r>
    </w:p>
    <w:p w14:paraId="4D5411B1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N[n];</w:t>
      </w:r>
    </w:p>
    <w:p w14:paraId="2D379323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** s;</w:t>
      </w:r>
    </w:p>
    <w:p w14:paraId="48146567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 =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* [n];</w:t>
      </w:r>
    </w:p>
    <w:p w14:paraId="51830964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2B0C2D87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s[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15];</w:t>
      </w:r>
    </w:p>
    <w:p w14:paraId="0D3B529D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7DCF7D9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s0[15] = { </w:t>
      </w:r>
      <w:r w:rsidRPr="005E32E1">
        <w:rPr>
          <w:rFonts w:ascii="Consolas" w:hAnsi="Consolas" w:cs="Consolas"/>
          <w:color w:val="A31515"/>
          <w:sz w:val="19"/>
          <w:szCs w:val="19"/>
          <w:lang w:val="en-US"/>
        </w:rPr>
        <w:t xml:space="preserve">"      </w:t>
      </w:r>
      <w:proofErr w:type="spellStart"/>
      <w:r w:rsidRPr="005E32E1">
        <w:rPr>
          <w:rFonts w:ascii="Consolas" w:hAnsi="Consolas" w:cs="Consolas"/>
          <w:color w:val="A31515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A31515"/>
          <w:sz w:val="19"/>
          <w:szCs w:val="19"/>
          <w:lang w:val="en-US"/>
        </w:rPr>
        <w:t xml:space="preserve">       "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};</w:t>
      </w:r>
    </w:p>
    <w:p w14:paraId="331D1D1E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s1[15] = { </w:t>
      </w:r>
      <w:r w:rsidRPr="005E32E1">
        <w:rPr>
          <w:rFonts w:ascii="Consolas" w:hAnsi="Consolas" w:cs="Consolas"/>
          <w:color w:val="A31515"/>
          <w:sz w:val="19"/>
          <w:szCs w:val="19"/>
          <w:lang w:val="en-US"/>
        </w:rPr>
        <w:t>"      x       "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};</w:t>
      </w:r>
    </w:p>
    <w:p w14:paraId="7EF2E734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s2[15] = { </w:t>
      </w:r>
      <w:r w:rsidRPr="005E32E1">
        <w:rPr>
          <w:rFonts w:ascii="Consolas" w:hAnsi="Consolas" w:cs="Consolas"/>
          <w:color w:val="A31515"/>
          <w:sz w:val="19"/>
          <w:szCs w:val="19"/>
          <w:lang w:val="en-US"/>
        </w:rPr>
        <w:t>"      y       "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};</w:t>
      </w:r>
    </w:p>
    <w:p w14:paraId="479CB7E4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s3[15] = { </w:t>
      </w:r>
      <w:r w:rsidRPr="005E32E1">
        <w:rPr>
          <w:rFonts w:ascii="Consolas" w:hAnsi="Consolas" w:cs="Consolas"/>
          <w:color w:val="A31515"/>
          <w:sz w:val="19"/>
          <w:szCs w:val="19"/>
          <w:lang w:val="en-US"/>
        </w:rPr>
        <w:t>"    P(xi)     "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};</w:t>
      </w:r>
    </w:p>
    <w:p w14:paraId="6247855C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s4[15] = { </w:t>
      </w:r>
      <w:r w:rsidRPr="005E32E1">
        <w:rPr>
          <w:rFonts w:ascii="Consolas" w:hAnsi="Consolas" w:cs="Consolas"/>
          <w:color w:val="A31515"/>
          <w:sz w:val="19"/>
          <w:szCs w:val="19"/>
          <w:lang w:val="en-US"/>
        </w:rPr>
        <w:t>"      a       "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};</w:t>
      </w:r>
    </w:p>
    <w:p w14:paraId="6CD40AF6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s[0] = s0;</w:t>
      </w:r>
    </w:p>
    <w:p w14:paraId="1DB578D4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s[1] = s1;</w:t>
      </w:r>
    </w:p>
    <w:p w14:paraId="55E9216D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s[2] = s2;</w:t>
      </w:r>
    </w:p>
    <w:p w14:paraId="6BB42637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s[3] = s3;</w:t>
      </w:r>
    </w:p>
    <w:p w14:paraId="792B0117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s[4] = s4;</w:t>
      </w:r>
    </w:p>
    <w:p w14:paraId="01D5CBF7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N_tabl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(n, s);</w:t>
      </w:r>
    </w:p>
    <w:p w14:paraId="01FE78E8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N[0] = 0;</w:t>
      </w:r>
    </w:p>
    <w:p w14:paraId="1A711C46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N[1] =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0];</w:t>
      </w:r>
    </w:p>
    <w:p w14:paraId="0056788E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N[2] =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0];</w:t>
      </w:r>
    </w:p>
    <w:p w14:paraId="105B843F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N[3] = Px(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0,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0]);</w:t>
      </w:r>
    </w:p>
    <w:p w14:paraId="21ED3010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N[4] =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0];</w:t>
      </w:r>
    </w:p>
    <w:p w14:paraId="235996ED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EFFD605" w14:textId="77777777" w:rsid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S = 0;</w:t>
      </w:r>
    </w:p>
    <w:p w14:paraId="77C24213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P = 1;</w:t>
      </w:r>
    </w:p>
    <w:p w14:paraId="726DBEF2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5E32E1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7743476A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] = 0;</w:t>
      </w:r>
    </w:p>
    <w:p w14:paraId="6B17B74C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7DFE050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5E32E1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32AD20B9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36CD33DF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C_tabl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(n, N);</w:t>
      </w:r>
    </w:p>
    <w:p w14:paraId="794BC39B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A9C0A17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5E32E1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7F3C0D10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P = P * (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] -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j]);</w:t>
      </w:r>
    </w:p>
    <w:p w14:paraId="3DCE108E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] = (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]- Px(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])) / P;</w:t>
      </w:r>
    </w:p>
    <w:p w14:paraId="255DE73D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P = 1;</w:t>
      </w:r>
    </w:p>
    <w:p w14:paraId="1E7CC5DC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3BF5354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N[0] =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DEC7F27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N[1] =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04D6D982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N[2] =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4162F7A4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N[3] = Px(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]);</w:t>
      </w:r>
    </w:p>
    <w:p w14:paraId="0CC316E3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N[4] =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3351C0CE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625E7D78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K_tabl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(n, N);</w:t>
      </w:r>
    </w:p>
    <w:p w14:paraId="5E004E3E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Px(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CC67EB5" w14:textId="77777777" w:rsidR="00287741" w:rsidRPr="00287741" w:rsidRDefault="005E32E1" w:rsidP="005E32E1">
      <w:pPr>
        <w:rPr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75F7CBF4" w14:textId="77777777" w:rsidR="005E32E1" w:rsidRDefault="005E32E1" w:rsidP="005E32E1">
      <w:pPr>
        <w:pStyle w:val="3"/>
        <w:rPr>
          <w:rFonts w:eastAsiaTheme="minorEastAsia"/>
        </w:rPr>
      </w:pPr>
      <w:bookmarkStart w:id="38" w:name="_Toc40893009"/>
      <w:r>
        <w:rPr>
          <w:rFonts w:eastAsiaTheme="minorEastAsia"/>
        </w:rPr>
        <w:t>Результат работы программы</w:t>
      </w:r>
      <w:bookmarkEnd w:id="38"/>
    </w:p>
    <w:p w14:paraId="3E58468D" w14:textId="77777777" w:rsidR="00DA65D7" w:rsidRDefault="005E32E1" w:rsidP="00DA65D7">
      <w:pPr>
        <w:rPr>
          <w:lang w:val="en-US"/>
        </w:rPr>
      </w:pPr>
      <w:r>
        <w:rPr>
          <w:noProof/>
        </w:rPr>
        <w:drawing>
          <wp:inline distT="0" distB="0" distL="0" distR="0" wp14:anchorId="3716338C" wp14:editId="69C4401F">
            <wp:extent cx="5956300" cy="6151588"/>
            <wp:effectExtent l="0" t="0" r="6350" b="190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/>
                    <a:srcRect t="3801" r="67397" b="36336"/>
                    <a:stretch/>
                  </pic:blipFill>
                  <pic:spPr bwMode="auto">
                    <a:xfrm>
                      <a:off x="0" y="0"/>
                      <a:ext cx="5971972" cy="61677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977340" w14:textId="77777777" w:rsidR="005E32E1" w:rsidRDefault="005E32E1">
      <w:pPr>
        <w:spacing w:after="160" w:line="259" w:lineRule="auto"/>
        <w:rPr>
          <w:lang w:val="en-US"/>
        </w:rPr>
      </w:pPr>
      <w:r>
        <w:rPr>
          <w:lang w:val="en-US"/>
        </w:rPr>
        <w:br w:type="page"/>
      </w:r>
    </w:p>
    <w:p w14:paraId="5C2D4AE5" w14:textId="77777777" w:rsidR="005E32E1" w:rsidRPr="009F5BC0" w:rsidRDefault="005E32E1" w:rsidP="005E32E1">
      <w:pPr>
        <w:pStyle w:val="2"/>
        <w:rPr>
          <w:rFonts w:asciiTheme="minorHAnsi" w:hAnsiTheme="minorHAnsi"/>
        </w:rPr>
      </w:pPr>
      <w:bookmarkStart w:id="39" w:name="_Toc40893010"/>
      <w:r>
        <w:rPr>
          <w:rFonts w:asciiTheme="minorHAnsi" w:hAnsiTheme="minorHAnsi"/>
        </w:rPr>
        <w:lastRenderedPageBreak/>
        <w:t>2</w:t>
      </w:r>
      <w:r w:rsidRPr="009F5BC0">
        <w:rPr>
          <w:rFonts w:asciiTheme="minorHAnsi" w:hAnsiTheme="minorHAnsi"/>
        </w:rPr>
        <w:t>.  Для решения дописал ранее написанную программу</w:t>
      </w:r>
      <w:bookmarkEnd w:id="39"/>
    </w:p>
    <w:p w14:paraId="509F1B91" w14:textId="77777777" w:rsidR="005E32E1" w:rsidRPr="005E32E1" w:rsidRDefault="005E32E1" w:rsidP="005E32E1">
      <w:pPr>
        <w:pStyle w:val="3"/>
        <w:rPr>
          <w:rFonts w:asciiTheme="minorHAnsi" w:hAnsiTheme="minorHAnsi"/>
        </w:rPr>
      </w:pPr>
      <w:bookmarkStart w:id="40" w:name="_Toc40893011"/>
      <w:r w:rsidRPr="009F5BC0">
        <w:rPr>
          <w:rFonts w:asciiTheme="minorHAnsi" w:hAnsiTheme="minorHAnsi"/>
        </w:rPr>
        <w:t>Дописанный</w:t>
      </w:r>
      <w:r w:rsidRPr="005E32E1">
        <w:rPr>
          <w:rFonts w:asciiTheme="minorHAnsi" w:hAnsiTheme="minorHAnsi"/>
        </w:rPr>
        <w:t xml:space="preserve"> </w:t>
      </w:r>
      <w:r w:rsidRPr="009F5BC0">
        <w:rPr>
          <w:rFonts w:asciiTheme="minorHAnsi" w:hAnsiTheme="minorHAnsi"/>
        </w:rPr>
        <w:t>код</w:t>
      </w:r>
      <w:bookmarkEnd w:id="40"/>
    </w:p>
    <w:p w14:paraId="02F1647E" w14:textId="77777777" w:rsidR="005E32E1" w:rsidRPr="005E32E1" w:rsidRDefault="005E32E1" w:rsidP="005E32E1">
      <w:pPr>
        <w:pStyle w:val="a6"/>
      </w:pPr>
      <w:r w:rsidRPr="009F5BC0">
        <w:t>Глобальная</w:t>
      </w:r>
      <w:r w:rsidRPr="005E32E1">
        <w:t xml:space="preserve"> </w:t>
      </w:r>
      <w:r w:rsidRPr="009F5BC0">
        <w:t>область</w:t>
      </w:r>
      <w:r w:rsidRPr="005E32E1">
        <w:t>:</w:t>
      </w:r>
    </w:p>
    <w:p w14:paraId="01A8EEF3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m5 = 4;</w:t>
      </w:r>
    </w:p>
    <w:p w14:paraId="48E38418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х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5[m5] = { 0, 2, 3, 5 };</w:t>
      </w:r>
    </w:p>
    <w:p w14:paraId="5B4F76CF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у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5[m5] = { 11,13,13,14 };</w:t>
      </w:r>
    </w:p>
    <w:p w14:paraId="128DD817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х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6[m5] = { 0, 1, 3, 5 };</w:t>
      </w:r>
    </w:p>
    <w:p w14:paraId="66A7AB9E" w14:textId="77777777" w:rsidR="005E32E1" w:rsidRDefault="005E32E1" w:rsidP="005E32E1">
      <w:pPr>
        <w:pStyle w:val="a6"/>
        <w:rPr>
          <w:rFonts w:ascii="Consolas" w:hAnsi="Consolas" w:cs="Consolas"/>
          <w:color w:val="0000FF"/>
          <w:sz w:val="19"/>
          <w:szCs w:val="19"/>
          <w:lang w:val="en-US"/>
        </w:rPr>
      </w:pP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у6[m5] = { 11,12,13,14 };</w:t>
      </w:r>
    </w:p>
    <w:p w14:paraId="496FAE41" w14:textId="77777777" w:rsidR="005E32E1" w:rsidRDefault="005E32E1" w:rsidP="005E32E1">
      <w:pPr>
        <w:pStyle w:val="a6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ИнтерполяцияЛогранж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5C7CD5FE" w14:textId="77777777" w:rsidR="005E32E1" w:rsidRPr="005E32E1" w:rsidRDefault="005E32E1" w:rsidP="005E32E1">
      <w:pPr>
        <w:pStyle w:val="a6"/>
        <w:rPr>
          <w:lang w:val="en-US"/>
        </w:rPr>
      </w:pPr>
    </w:p>
    <w:p w14:paraId="3C2A5E12" w14:textId="77777777" w:rsidR="005E32E1" w:rsidRPr="005E32E1" w:rsidRDefault="005E32E1" w:rsidP="005E32E1">
      <w:pPr>
        <w:pStyle w:val="a6"/>
      </w:pPr>
      <w:r w:rsidRPr="009F5BC0">
        <w:rPr>
          <w:lang w:val="en-US"/>
        </w:rPr>
        <w:t>main</w:t>
      </w:r>
      <w:r w:rsidRPr="005E32E1">
        <w:t>:</w:t>
      </w:r>
    </w:p>
    <w:p w14:paraId="4067A87D" w14:textId="77777777" w:rsid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ab5[m5];</w:t>
      </w:r>
    </w:p>
    <w:p w14:paraId="63B795FB" w14:textId="77777777" w:rsid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Ответ: y(2.1) =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ИнтерполяцияЛогранж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(х5, у5, ab5, m5, 1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15019E78" w14:textId="77777777" w:rsidR="005E32E1" w:rsidRDefault="005E32E1" w:rsidP="005E32E1">
      <w:pPr>
        <w:pStyle w:val="a6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Ответ: y(2.1) =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ИнтерполяцияЛогранж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(х6, у6, ab5, m5, 2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7A2924BA" w14:textId="77777777" w:rsidR="005E32E1" w:rsidRDefault="005E32E1" w:rsidP="005E32E1">
      <w:pPr>
        <w:pStyle w:val="a6"/>
      </w:pPr>
    </w:p>
    <w:p w14:paraId="1772EA2F" w14:textId="77777777" w:rsidR="005E32E1" w:rsidRPr="005E32E1" w:rsidRDefault="005E32E1" w:rsidP="005E32E1">
      <w:pPr>
        <w:pStyle w:val="a6"/>
      </w:pPr>
      <w:r w:rsidRPr="009F5BC0">
        <w:t>Реализация</w:t>
      </w:r>
      <w:r w:rsidRPr="005E32E1">
        <w:t xml:space="preserve"> </w:t>
      </w:r>
      <w:r w:rsidRPr="009F5BC0">
        <w:t>ф</w:t>
      </w:r>
      <w:r w:rsidRPr="005E32E1">
        <w:t>-</w:t>
      </w:r>
      <w:proofErr w:type="spellStart"/>
      <w:r w:rsidRPr="009F5BC0">
        <w:t>ий</w:t>
      </w:r>
      <w:proofErr w:type="spellEnd"/>
      <w:r w:rsidRPr="005E32E1">
        <w:t>:</w:t>
      </w:r>
    </w:p>
    <w:p w14:paraId="2E8ED53B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ИнтерполяцияЛогранж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14:paraId="38970F34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S = 0;</w:t>
      </w:r>
    </w:p>
    <w:p w14:paraId="162EFE68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P = 1;</w:t>
      </w:r>
    </w:p>
    <w:p w14:paraId="23E29E52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5E32E1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47E06EA7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0801E5B9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5E32E1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4BD690A5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!= j)</w:t>
      </w:r>
    </w:p>
    <w:p w14:paraId="0177EAC1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P *= (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j]) / (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] -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j]);</w:t>
      </w:r>
    </w:p>
    <w:p w14:paraId="7075954C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A31515"/>
          <w:sz w:val="19"/>
          <w:szCs w:val="19"/>
          <w:lang w:val="en-US"/>
        </w:rPr>
        <w:t>"L"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A31515"/>
          <w:sz w:val="19"/>
          <w:szCs w:val="19"/>
          <w:lang w:val="en-US"/>
        </w:rPr>
        <w:t>"("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A31515"/>
          <w:sz w:val="19"/>
          <w:szCs w:val="19"/>
          <w:lang w:val="en-US"/>
        </w:rPr>
        <w:t>") = "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P </w:t>
      </w:r>
      <w:r w:rsidRPr="005E32E1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A31515"/>
          <w:sz w:val="19"/>
          <w:szCs w:val="19"/>
          <w:lang w:val="en-US"/>
        </w:rPr>
        <w:t>"  "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9ED84BC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 += </w:t>
      </w:r>
      <w:r w:rsidRPr="005E32E1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] * P;</w:t>
      </w:r>
    </w:p>
    <w:p w14:paraId="580A1CE7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P = 1;</w:t>
      </w:r>
    </w:p>
    <w:p w14:paraId="1703A662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0212B6A0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5E32E1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2F4D45F" w14:textId="77777777" w:rsidR="005E32E1" w:rsidRP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5E32E1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5E32E1">
        <w:rPr>
          <w:rFonts w:ascii="Consolas" w:hAnsi="Consolas" w:cs="Consolas"/>
          <w:color w:val="000000"/>
          <w:sz w:val="19"/>
          <w:szCs w:val="19"/>
          <w:lang w:val="en-US"/>
        </w:rPr>
        <w:t xml:space="preserve"> S;</w:t>
      </w:r>
    </w:p>
    <w:p w14:paraId="2583F57E" w14:textId="77777777" w:rsidR="005E32E1" w:rsidRDefault="005E32E1" w:rsidP="005E32E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526D96FF" w14:textId="77777777" w:rsidR="005E32E1" w:rsidRPr="009F5BC0" w:rsidRDefault="005E32E1" w:rsidP="005E32E1">
      <w:pPr>
        <w:pStyle w:val="a6"/>
        <w:rPr>
          <w:lang w:val="en-US"/>
        </w:rPr>
      </w:pPr>
    </w:p>
    <w:p w14:paraId="5146A5A1" w14:textId="77777777" w:rsidR="005E32E1" w:rsidRPr="005E32E1" w:rsidRDefault="005E32E1" w:rsidP="005E32E1">
      <w:pPr>
        <w:pStyle w:val="3"/>
        <w:rPr>
          <w:rFonts w:eastAsiaTheme="minorEastAsia"/>
        </w:rPr>
      </w:pPr>
      <w:bookmarkStart w:id="41" w:name="_Toc40893012"/>
      <w:r>
        <w:rPr>
          <w:rFonts w:eastAsiaTheme="minorEastAsia"/>
        </w:rPr>
        <w:t>Результат работы программы</w:t>
      </w:r>
      <w:bookmarkEnd w:id="41"/>
    </w:p>
    <w:p w14:paraId="1E4CE808" w14:textId="77777777" w:rsidR="005E32E1" w:rsidRDefault="005E32E1" w:rsidP="00DA65D7">
      <w:pPr>
        <w:rPr>
          <w:lang w:val="en-US"/>
        </w:rPr>
      </w:pPr>
      <w:r>
        <w:rPr>
          <w:noProof/>
        </w:rPr>
        <w:drawing>
          <wp:inline distT="0" distB="0" distL="0" distR="0" wp14:anchorId="28DCE34B" wp14:editId="3D087BA7">
            <wp:extent cx="5803900" cy="838113"/>
            <wp:effectExtent l="0" t="0" r="0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/>
                    <a:srcRect t="63443" r="68787" b="28544"/>
                    <a:stretch/>
                  </pic:blipFill>
                  <pic:spPr bwMode="auto">
                    <a:xfrm>
                      <a:off x="0" y="0"/>
                      <a:ext cx="5811072" cy="8391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6E4CE2" w14:textId="77777777" w:rsidR="005E32E1" w:rsidRDefault="005E32E1">
      <w:pPr>
        <w:spacing w:after="160" w:line="259" w:lineRule="auto"/>
        <w:rPr>
          <w:lang w:val="en-US"/>
        </w:rPr>
      </w:pPr>
      <w:r>
        <w:rPr>
          <w:lang w:val="en-US"/>
        </w:rPr>
        <w:br w:type="page"/>
      </w:r>
    </w:p>
    <w:p w14:paraId="2D8822A4" w14:textId="77777777" w:rsidR="005E32E1" w:rsidRDefault="005E32E1" w:rsidP="005E32E1">
      <w:pPr>
        <w:pStyle w:val="1"/>
        <w:rPr>
          <w:rFonts w:asciiTheme="minorHAnsi" w:hAnsiTheme="minorHAnsi"/>
          <w:lang w:val="en-US"/>
        </w:rPr>
      </w:pPr>
      <w:bookmarkStart w:id="42" w:name="_Toc40893013"/>
      <w:r w:rsidRPr="009F5BC0">
        <w:rPr>
          <w:rFonts w:asciiTheme="minorHAnsi" w:hAnsiTheme="minorHAnsi"/>
        </w:rPr>
        <w:lastRenderedPageBreak/>
        <w:t>Задание  №</w:t>
      </w:r>
      <w:r>
        <w:rPr>
          <w:rFonts w:asciiTheme="minorHAnsi" w:hAnsiTheme="minorHAnsi"/>
        </w:rPr>
        <w:t>5</w:t>
      </w:r>
      <w:bookmarkEnd w:id="42"/>
      <w:r w:rsidRPr="009F5BC0">
        <w:rPr>
          <w:rFonts w:asciiTheme="minorHAnsi" w:hAnsiTheme="minorHAnsi"/>
          <w:lang w:val="en-US"/>
        </w:rPr>
        <w:t xml:space="preserve">    </w:t>
      </w:r>
    </w:p>
    <w:p w14:paraId="5AA5AB51" w14:textId="77777777" w:rsidR="005E32E1" w:rsidRDefault="005E32E1" w:rsidP="005E32E1">
      <w:pPr>
        <w:spacing w:line="245" w:lineRule="auto"/>
        <w:ind w:firstLine="567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адача 1.</w:t>
      </w:r>
    </w:p>
    <w:p w14:paraId="20AA360B" w14:textId="77777777" w:rsidR="005E32E1" w:rsidRPr="003672E2" w:rsidRDefault="005E32E1" w:rsidP="005E32E1">
      <w:pPr>
        <w:spacing w:line="245" w:lineRule="auto"/>
        <w:ind w:firstLine="567"/>
        <w:rPr>
          <w:color w:val="000000"/>
          <w:position w:val="-14"/>
          <w:sz w:val="28"/>
          <w:szCs w:val="28"/>
        </w:rPr>
      </w:pPr>
      <w:r w:rsidRPr="0034381B">
        <w:rPr>
          <w:color w:val="000000"/>
          <w:sz w:val="28"/>
          <w:szCs w:val="28"/>
        </w:rPr>
        <w:t xml:space="preserve">По заданным значениям </w:t>
      </w:r>
      <w:r w:rsidRPr="0034381B">
        <w:rPr>
          <w:color w:val="000000"/>
          <w:position w:val="-4"/>
          <w:sz w:val="28"/>
          <w:szCs w:val="28"/>
        </w:rPr>
        <w:object w:dxaOrig="240" w:dyaOrig="240" w14:anchorId="770DD77F">
          <v:shape id="_x0000_i1350" type="#_x0000_t75" style="width:12pt;height:12pt" o:ole="">
            <v:imagedata r:id="rId51" o:title=""/>
          </v:shape>
          <o:OLEObject Type="Embed" ProgID="Equation.DSMT4" ShapeID="_x0000_i1350" DrawAspect="Content" ObjectID="_1651507013" r:id="rId52"/>
        </w:object>
      </w:r>
      <w:r w:rsidRPr="0034381B">
        <w:rPr>
          <w:color w:val="000000"/>
          <w:sz w:val="28"/>
          <w:szCs w:val="28"/>
        </w:rPr>
        <w:t xml:space="preserve"> и </w:t>
      </w:r>
      <w:r w:rsidRPr="0034381B">
        <w:rPr>
          <w:color w:val="000000"/>
          <w:position w:val="-12"/>
          <w:sz w:val="28"/>
          <w:szCs w:val="28"/>
        </w:rPr>
        <w:object w:dxaOrig="240" w:dyaOrig="320" w14:anchorId="691108AA">
          <v:shape id="_x0000_i1351" type="#_x0000_t75" style="width:12pt;height:15.5pt" o:ole="">
            <v:imagedata r:id="rId53" o:title=""/>
          </v:shape>
          <o:OLEObject Type="Embed" ProgID="Equation.DSMT4" ShapeID="_x0000_i1351" DrawAspect="Content" ObjectID="_1651507014" r:id="rId54"/>
        </w:object>
      </w:r>
      <w:r>
        <w:rPr>
          <w:color w:val="000000"/>
          <w:sz w:val="28"/>
          <w:szCs w:val="28"/>
        </w:rPr>
        <w:t xml:space="preserve"> </w:t>
      </w:r>
      <w:r w:rsidRPr="0034381B">
        <w:rPr>
          <w:color w:val="000000"/>
          <w:sz w:val="28"/>
          <w:szCs w:val="28"/>
        </w:rPr>
        <w:t xml:space="preserve">найти прямую </w:t>
      </w:r>
      <w:r w:rsidRPr="0034381B">
        <w:rPr>
          <w:color w:val="000000"/>
          <w:position w:val="-14"/>
          <w:sz w:val="28"/>
          <w:szCs w:val="28"/>
        </w:rPr>
        <w:object w:dxaOrig="1560" w:dyaOrig="440" w14:anchorId="4D864064">
          <v:shape id="_x0000_i1352" type="#_x0000_t75" style="width:78pt;height:21pt" o:ole="">
            <v:imagedata r:id="rId55" o:title=""/>
          </v:shape>
          <o:OLEObject Type="Embed" ProgID="Equation.DSMT4" ShapeID="_x0000_i1352" DrawAspect="Content" ObjectID="_1651507015" r:id="rId56"/>
        </w:object>
      </w:r>
      <w:r w:rsidRPr="0034381B">
        <w:rPr>
          <w:color w:val="000000"/>
          <w:sz w:val="28"/>
          <w:szCs w:val="28"/>
        </w:rPr>
        <w:t xml:space="preserve"> и параболу </w:t>
      </w:r>
    </w:p>
    <w:p w14:paraId="3CE801E3" w14:textId="77777777" w:rsidR="005E32E1" w:rsidRPr="0034381B" w:rsidRDefault="005E32E1" w:rsidP="005E32E1">
      <w:pPr>
        <w:spacing w:line="245" w:lineRule="auto"/>
        <w:ind w:firstLine="567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y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 xml:space="preserve"> x+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Pr="0034381B">
        <w:rPr>
          <w:color w:val="000000"/>
          <w:sz w:val="28"/>
          <w:szCs w:val="28"/>
        </w:rPr>
        <w:t xml:space="preserve"> методом наименьших квадратов. Найти погрешность. Построить прямую и кривую в той же системе координат, где нанесены данные точки.</w:t>
      </w:r>
    </w:p>
    <w:p w14:paraId="2B9D3CA7" w14:textId="77777777" w:rsidR="005E32E1" w:rsidRDefault="005E32E1" w:rsidP="005E32E1">
      <w:pPr>
        <w:rPr>
          <w:color w:val="FF0000"/>
          <w:sz w:val="28"/>
          <w:szCs w:val="28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52"/>
        <w:gridCol w:w="1170"/>
        <w:gridCol w:w="1170"/>
        <w:gridCol w:w="1170"/>
        <w:gridCol w:w="1170"/>
        <w:gridCol w:w="1171"/>
        <w:gridCol w:w="1171"/>
        <w:gridCol w:w="1171"/>
      </w:tblGrid>
      <w:tr w:rsidR="005E32E1" w14:paraId="3F68FA52" w14:textId="77777777" w:rsidTr="005E32E1">
        <w:tc>
          <w:tcPr>
            <w:tcW w:w="1196" w:type="dxa"/>
          </w:tcPr>
          <w:p w14:paraId="4A2CAEAE" w14:textId="77777777" w:rsidR="005E32E1" w:rsidRPr="00A24C73" w:rsidRDefault="005E32E1" w:rsidP="005E32E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1196" w:type="dxa"/>
          </w:tcPr>
          <w:p w14:paraId="2F362526" w14:textId="77777777" w:rsidR="005E32E1" w:rsidRPr="00A24C73" w:rsidRDefault="005E32E1" w:rsidP="005E32E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196" w:type="dxa"/>
          </w:tcPr>
          <w:p w14:paraId="4B3BF7C6" w14:textId="77777777" w:rsidR="005E32E1" w:rsidRPr="00A24C73" w:rsidRDefault="005E32E1" w:rsidP="005E32E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196" w:type="dxa"/>
          </w:tcPr>
          <w:p w14:paraId="569D4005" w14:textId="77777777" w:rsidR="005E32E1" w:rsidRPr="00A24C73" w:rsidRDefault="005E32E1" w:rsidP="005E32E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14:paraId="69ADD887" w14:textId="77777777" w:rsidR="005E32E1" w:rsidRPr="00A24C73" w:rsidRDefault="005E32E1" w:rsidP="005E32E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197" w:type="dxa"/>
          </w:tcPr>
          <w:p w14:paraId="4D58B5A4" w14:textId="77777777" w:rsidR="005E32E1" w:rsidRPr="00A24C73" w:rsidRDefault="005E32E1" w:rsidP="005E32E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197" w:type="dxa"/>
          </w:tcPr>
          <w:p w14:paraId="5F3D456B" w14:textId="77777777" w:rsidR="005E32E1" w:rsidRPr="00A24C73" w:rsidRDefault="005E32E1" w:rsidP="005E32E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197" w:type="dxa"/>
          </w:tcPr>
          <w:p w14:paraId="4C9D08D7" w14:textId="77777777" w:rsidR="005E32E1" w:rsidRPr="00A24C73" w:rsidRDefault="005E32E1" w:rsidP="005E32E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</w:tr>
      <w:tr w:rsidR="005E32E1" w14:paraId="7AC49D31" w14:textId="77777777" w:rsidTr="005E32E1">
        <w:tc>
          <w:tcPr>
            <w:tcW w:w="1196" w:type="dxa"/>
          </w:tcPr>
          <w:p w14:paraId="3957E9F1" w14:textId="77777777" w:rsidR="005E32E1" w:rsidRPr="00A24C73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</w:t>
            </w:r>
          </w:p>
        </w:tc>
        <w:tc>
          <w:tcPr>
            <w:tcW w:w="1196" w:type="dxa"/>
          </w:tcPr>
          <w:p w14:paraId="7CB68755" w14:textId="77777777" w:rsidR="005E32E1" w:rsidRPr="00A24C73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.4</w:t>
            </w:r>
          </w:p>
        </w:tc>
        <w:tc>
          <w:tcPr>
            <w:tcW w:w="1196" w:type="dxa"/>
          </w:tcPr>
          <w:p w14:paraId="0172BE58" w14:textId="77777777" w:rsidR="005E32E1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95</w:t>
            </w:r>
          </w:p>
        </w:tc>
        <w:tc>
          <w:tcPr>
            <w:tcW w:w="1196" w:type="dxa"/>
          </w:tcPr>
          <w:p w14:paraId="29FCF031" w14:textId="77777777" w:rsidR="005E32E1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2</w:t>
            </w:r>
          </w:p>
        </w:tc>
        <w:tc>
          <w:tcPr>
            <w:tcW w:w="1196" w:type="dxa"/>
          </w:tcPr>
          <w:p w14:paraId="67974072" w14:textId="77777777" w:rsidR="005E32E1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4</w:t>
            </w:r>
          </w:p>
        </w:tc>
        <w:tc>
          <w:tcPr>
            <w:tcW w:w="1197" w:type="dxa"/>
          </w:tcPr>
          <w:p w14:paraId="3090470B" w14:textId="77777777" w:rsidR="005E32E1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34</w:t>
            </w:r>
          </w:p>
        </w:tc>
        <w:tc>
          <w:tcPr>
            <w:tcW w:w="1197" w:type="dxa"/>
          </w:tcPr>
          <w:p w14:paraId="2A024943" w14:textId="77777777" w:rsidR="005E32E1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78</w:t>
            </w:r>
          </w:p>
        </w:tc>
        <w:tc>
          <w:tcPr>
            <w:tcW w:w="1197" w:type="dxa"/>
          </w:tcPr>
          <w:p w14:paraId="34C16822" w14:textId="77777777" w:rsidR="005E32E1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7</w:t>
            </w:r>
          </w:p>
        </w:tc>
      </w:tr>
      <w:tr w:rsidR="005E32E1" w14:paraId="125EE78B" w14:textId="77777777" w:rsidTr="005E32E1">
        <w:tc>
          <w:tcPr>
            <w:tcW w:w="1196" w:type="dxa"/>
          </w:tcPr>
          <w:p w14:paraId="63CF4D85" w14:textId="77777777" w:rsidR="005E32E1" w:rsidRPr="00A24C73" w:rsidRDefault="005E32E1" w:rsidP="005E32E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1196" w:type="dxa"/>
          </w:tcPr>
          <w:p w14:paraId="22DDD6BD" w14:textId="77777777" w:rsidR="005E32E1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96</w:t>
            </w:r>
          </w:p>
        </w:tc>
        <w:tc>
          <w:tcPr>
            <w:tcW w:w="1196" w:type="dxa"/>
          </w:tcPr>
          <w:p w14:paraId="3383C7F5" w14:textId="77777777" w:rsidR="005E32E1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23</w:t>
            </w:r>
          </w:p>
        </w:tc>
        <w:tc>
          <w:tcPr>
            <w:tcW w:w="1196" w:type="dxa"/>
          </w:tcPr>
          <w:p w14:paraId="619ADDCA" w14:textId="77777777" w:rsidR="005E32E1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38</w:t>
            </w:r>
          </w:p>
        </w:tc>
        <w:tc>
          <w:tcPr>
            <w:tcW w:w="1196" w:type="dxa"/>
          </w:tcPr>
          <w:p w14:paraId="0D3B7BC8" w14:textId="77777777" w:rsidR="005E32E1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98</w:t>
            </w:r>
          </w:p>
        </w:tc>
        <w:tc>
          <w:tcPr>
            <w:tcW w:w="1197" w:type="dxa"/>
          </w:tcPr>
          <w:p w14:paraId="3E0862A0" w14:textId="77777777" w:rsidR="005E32E1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77</w:t>
            </w:r>
          </w:p>
        </w:tc>
        <w:tc>
          <w:tcPr>
            <w:tcW w:w="1197" w:type="dxa"/>
          </w:tcPr>
          <w:p w14:paraId="62BC6C17" w14:textId="77777777" w:rsidR="005E32E1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07</w:t>
            </w:r>
          </w:p>
        </w:tc>
        <w:tc>
          <w:tcPr>
            <w:tcW w:w="1197" w:type="dxa"/>
          </w:tcPr>
          <w:p w14:paraId="718B91A2" w14:textId="77777777" w:rsidR="005E32E1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77</w:t>
            </w:r>
          </w:p>
        </w:tc>
      </w:tr>
    </w:tbl>
    <w:p w14:paraId="5DE5845B" w14:textId="77777777" w:rsidR="005E32E1" w:rsidRDefault="005E32E1" w:rsidP="005E32E1">
      <w:pPr>
        <w:rPr>
          <w:sz w:val="28"/>
          <w:szCs w:val="28"/>
        </w:rPr>
      </w:pPr>
    </w:p>
    <w:p w14:paraId="49136E20" w14:textId="77777777" w:rsidR="005E32E1" w:rsidRDefault="005E32E1" w:rsidP="005E32E1">
      <w:pPr>
        <w:rPr>
          <w:sz w:val="28"/>
          <w:szCs w:val="28"/>
        </w:rPr>
      </w:pPr>
      <w:r>
        <w:rPr>
          <w:sz w:val="28"/>
          <w:szCs w:val="28"/>
        </w:rPr>
        <w:t>Задача 2.</w:t>
      </w:r>
    </w:p>
    <w:p w14:paraId="09749E04" w14:textId="77777777" w:rsidR="005E32E1" w:rsidRPr="00EA4CA1" w:rsidRDefault="005E32E1" w:rsidP="005E32E1">
      <w:pPr>
        <w:spacing w:before="100" w:beforeAutospacing="1" w:after="100" w:afterAutospacing="1"/>
        <w:rPr>
          <w:sz w:val="28"/>
          <w:szCs w:val="28"/>
        </w:rPr>
      </w:pPr>
      <w:r w:rsidRPr="000D7FA4">
        <w:rPr>
          <w:sz w:val="28"/>
          <w:szCs w:val="28"/>
        </w:rPr>
        <w:t xml:space="preserve">  </w:t>
      </w:r>
      <w:r>
        <w:rPr>
          <w:sz w:val="28"/>
          <w:szCs w:val="28"/>
        </w:rPr>
        <w:t>Найти 1-ю и 2-ю производную для функции заданной в виде таблицы</w:t>
      </w:r>
      <w:r w:rsidRPr="000D7FA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точке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*</m:t>
            </m:r>
          </m:sub>
        </m:sSub>
        <m:r>
          <w:rPr>
            <w:rFonts w:ascii="Cambria Math" w:hAnsi="Cambria Math"/>
            <w:sz w:val="28"/>
            <w:szCs w:val="28"/>
          </w:rPr>
          <m:t>=0,5</m:t>
        </m:r>
      </m:oMath>
    </w:p>
    <w:tbl>
      <w:tblPr>
        <w:tblStyle w:val="a8"/>
        <w:tblW w:w="0" w:type="auto"/>
        <w:tblInd w:w="3085" w:type="dxa"/>
        <w:tblBorders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1501"/>
        <w:gridCol w:w="1097"/>
        <w:gridCol w:w="1232"/>
        <w:gridCol w:w="1249"/>
        <w:gridCol w:w="1181"/>
      </w:tblGrid>
      <w:tr w:rsidR="005E32E1" w14:paraId="481B6C1E" w14:textId="77777777" w:rsidTr="005E32E1">
        <w:tc>
          <w:tcPr>
            <w:tcW w:w="1559" w:type="dxa"/>
          </w:tcPr>
          <w:p w14:paraId="59DEB181" w14:textId="77777777" w:rsidR="005E32E1" w:rsidRPr="000D7FA4" w:rsidRDefault="005E32E1" w:rsidP="005E32E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134" w:type="dxa"/>
          </w:tcPr>
          <w:p w14:paraId="4F4C8897" w14:textId="77777777" w:rsidR="005E32E1" w:rsidRPr="000D7FA4" w:rsidRDefault="005E32E1" w:rsidP="005E32E1">
            <w:pPr>
              <w:tabs>
                <w:tab w:val="left" w:pos="555"/>
                <w:tab w:val="center" w:pos="1088"/>
              </w:tabs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     </w:t>
            </w:r>
            <w:r>
              <w:rPr>
                <w:sz w:val="28"/>
                <w:szCs w:val="28"/>
                <w:lang w:val="en-US"/>
              </w:rPr>
              <w:t>-1</w:t>
            </w:r>
          </w:p>
        </w:tc>
        <w:tc>
          <w:tcPr>
            <w:tcW w:w="1276" w:type="dxa"/>
          </w:tcPr>
          <w:p w14:paraId="4620E3D2" w14:textId="77777777" w:rsidR="005E32E1" w:rsidRPr="000D7FA4" w:rsidRDefault="005E32E1" w:rsidP="005E32E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94" w:type="dxa"/>
          </w:tcPr>
          <w:p w14:paraId="76D0B665" w14:textId="77777777" w:rsidR="005E32E1" w:rsidRPr="000D7FA4" w:rsidRDefault="005E32E1" w:rsidP="005E32E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23" w:type="dxa"/>
          </w:tcPr>
          <w:p w14:paraId="3FF228FE" w14:textId="77777777" w:rsidR="005E32E1" w:rsidRPr="00844030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5E32E1" w14:paraId="71CDB0B8" w14:textId="77777777" w:rsidTr="005E32E1">
        <w:tc>
          <w:tcPr>
            <w:tcW w:w="1559" w:type="dxa"/>
            <w:tcBorders>
              <w:bottom w:val="single" w:sz="4" w:space="0" w:color="auto"/>
            </w:tcBorders>
          </w:tcPr>
          <w:p w14:paraId="5F0F9E8D" w14:textId="77777777" w:rsidR="005E32E1" w:rsidRPr="000D7FA4" w:rsidRDefault="005E32E1" w:rsidP="005E32E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75427763" w14:textId="77777777" w:rsidR="005E32E1" w:rsidRPr="000D7FA4" w:rsidRDefault="005E32E1" w:rsidP="005E32E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11EB0DF3" w14:textId="77777777" w:rsidR="005E32E1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94" w:type="dxa"/>
            <w:tcBorders>
              <w:bottom w:val="single" w:sz="4" w:space="0" w:color="auto"/>
            </w:tcBorders>
          </w:tcPr>
          <w:p w14:paraId="0182D5DC" w14:textId="77777777" w:rsidR="005E32E1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223" w:type="dxa"/>
            <w:tcBorders>
              <w:bottom w:val="single" w:sz="4" w:space="0" w:color="auto"/>
            </w:tcBorders>
          </w:tcPr>
          <w:p w14:paraId="1352FD57" w14:textId="77777777" w:rsidR="005E32E1" w:rsidRDefault="005E32E1" w:rsidP="005E32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</w:tbl>
    <w:p w14:paraId="7B017E6F" w14:textId="77777777" w:rsidR="007B02DF" w:rsidRDefault="007B02DF" w:rsidP="005E32E1">
      <w:pPr>
        <w:rPr>
          <w:sz w:val="28"/>
          <w:szCs w:val="28"/>
        </w:rPr>
      </w:pPr>
    </w:p>
    <w:p w14:paraId="035C6D07" w14:textId="77777777" w:rsidR="007B02DF" w:rsidRDefault="007B02DF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0BCF4D09" w14:textId="5B0CB48E" w:rsidR="007B02DF" w:rsidRPr="009F5BC0" w:rsidRDefault="00BE2C0A" w:rsidP="007B02DF">
      <w:pPr>
        <w:pStyle w:val="2"/>
        <w:rPr>
          <w:rFonts w:asciiTheme="minorHAnsi" w:hAnsiTheme="minorHAnsi"/>
        </w:rPr>
      </w:pPr>
      <w:bookmarkStart w:id="43" w:name="_Toc40893014"/>
      <w:r>
        <w:rPr>
          <w:rFonts w:asciiTheme="minorHAnsi" w:hAnsiTheme="minorHAnsi"/>
        </w:rPr>
        <w:lastRenderedPageBreak/>
        <w:t>1</w:t>
      </w:r>
      <w:r w:rsidR="007B02DF" w:rsidRPr="009F5BC0">
        <w:rPr>
          <w:rFonts w:asciiTheme="minorHAnsi" w:hAnsiTheme="minorHAnsi"/>
        </w:rPr>
        <w:t>.  Для решения дописал ранее написанную программу</w:t>
      </w:r>
      <w:bookmarkEnd w:id="43"/>
    </w:p>
    <w:p w14:paraId="2ACAFB2F" w14:textId="77777777" w:rsidR="007B02DF" w:rsidRPr="005E32E1" w:rsidRDefault="007B02DF" w:rsidP="007B02DF">
      <w:pPr>
        <w:pStyle w:val="3"/>
        <w:rPr>
          <w:rFonts w:asciiTheme="minorHAnsi" w:hAnsiTheme="minorHAnsi"/>
        </w:rPr>
      </w:pPr>
      <w:bookmarkStart w:id="44" w:name="_Toc40893015"/>
      <w:r w:rsidRPr="009F5BC0">
        <w:rPr>
          <w:rFonts w:asciiTheme="minorHAnsi" w:hAnsiTheme="minorHAnsi"/>
        </w:rPr>
        <w:t>Дописанный</w:t>
      </w:r>
      <w:r w:rsidRPr="005E32E1">
        <w:rPr>
          <w:rFonts w:asciiTheme="minorHAnsi" w:hAnsiTheme="minorHAnsi"/>
        </w:rPr>
        <w:t xml:space="preserve"> </w:t>
      </w:r>
      <w:r w:rsidRPr="009F5BC0">
        <w:rPr>
          <w:rFonts w:asciiTheme="minorHAnsi" w:hAnsiTheme="minorHAnsi"/>
        </w:rPr>
        <w:t>код</w:t>
      </w:r>
      <w:bookmarkEnd w:id="44"/>
    </w:p>
    <w:p w14:paraId="4812F44B" w14:textId="77777777" w:rsidR="007B02DF" w:rsidRPr="005E32E1" w:rsidRDefault="007B02DF" w:rsidP="007B02DF">
      <w:pPr>
        <w:pStyle w:val="a6"/>
      </w:pPr>
      <w:r w:rsidRPr="009F5BC0">
        <w:t>Глобальная</w:t>
      </w:r>
      <w:r w:rsidRPr="005E32E1">
        <w:t xml:space="preserve"> </w:t>
      </w:r>
      <w:r w:rsidRPr="009F5BC0">
        <w:t>область</w:t>
      </w:r>
      <w:r w:rsidRPr="005E32E1">
        <w:t>:</w:t>
      </w:r>
    </w:p>
    <w:p w14:paraId="1A32C042" w14:textId="77777777" w:rsid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х7[7] = { 0.4, 0.95,1.12,1.24,2.34,2.78,3.7 };</w:t>
      </w:r>
    </w:p>
    <w:p w14:paraId="280663BE" w14:textId="77777777" w:rsidR="00AA1682" w:rsidRDefault="00AA1682" w:rsidP="00AA1682">
      <w:pPr>
        <w:pStyle w:val="a6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у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7[7] = { 0.96,2.23,2.38,2.98,4.77,6.07,7.77 };</w:t>
      </w:r>
    </w:p>
    <w:p w14:paraId="182D399B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НаимКвЛин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);</w:t>
      </w:r>
    </w:p>
    <w:p w14:paraId="1A07B106" w14:textId="77777777" w:rsidR="007B02DF" w:rsidRPr="005E32E1" w:rsidRDefault="007B02DF" w:rsidP="007B02DF">
      <w:pPr>
        <w:pStyle w:val="a6"/>
        <w:rPr>
          <w:lang w:val="en-US"/>
        </w:rPr>
      </w:pPr>
    </w:p>
    <w:p w14:paraId="341EF21F" w14:textId="77777777" w:rsidR="007B02DF" w:rsidRPr="007B02DF" w:rsidRDefault="007B02DF" w:rsidP="007B02DF">
      <w:pPr>
        <w:pStyle w:val="a6"/>
        <w:rPr>
          <w:lang w:val="en-US"/>
        </w:rPr>
      </w:pPr>
      <w:r w:rsidRPr="009F5BC0">
        <w:rPr>
          <w:lang w:val="en-US"/>
        </w:rPr>
        <w:t>main</w:t>
      </w:r>
      <w:r w:rsidRPr="007B02DF">
        <w:rPr>
          <w:lang w:val="en-US"/>
        </w:rPr>
        <w:t>:</w:t>
      </w:r>
    </w:p>
    <w:p w14:paraId="223B58EB" w14:textId="77777777" w:rsid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ab6[3];</w:t>
      </w:r>
    </w:p>
    <w:p w14:paraId="59CEF80D" w14:textId="77777777" w:rsid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НаимКвЛин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х7, у7, ab6, 7);</w:t>
      </w:r>
    </w:p>
    <w:p w14:paraId="740EEBE7" w14:textId="77777777" w:rsid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Ответ: (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а;b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>) = (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ab6[1]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;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ab6[0]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)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7B7CED4F" w14:textId="77777777" w:rsid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НаимКвЛин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х7, у7, ab6, 7, 0);</w:t>
      </w:r>
    </w:p>
    <w:p w14:paraId="02A8DB3A" w14:textId="77777777" w:rsidR="00AA1682" w:rsidRDefault="00AA1682" w:rsidP="00AA1682">
      <w:pPr>
        <w:pStyle w:val="a6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Ответ: (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а;b;c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>) = (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ab6[2]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;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ab6[1]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;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ab6[0]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)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22EEE65C" w14:textId="77777777" w:rsidR="00AA1682" w:rsidRDefault="00AA1682" w:rsidP="00AA1682">
      <w:pPr>
        <w:pStyle w:val="a6"/>
      </w:pPr>
    </w:p>
    <w:p w14:paraId="42082A4C" w14:textId="77777777" w:rsidR="007B02DF" w:rsidRPr="00AA1682" w:rsidRDefault="007B02DF" w:rsidP="00AA1682">
      <w:pPr>
        <w:pStyle w:val="a6"/>
        <w:rPr>
          <w:lang w:val="en-US"/>
        </w:rPr>
      </w:pPr>
      <w:r w:rsidRPr="009F5BC0">
        <w:t>Реализация</w:t>
      </w:r>
      <w:r w:rsidRPr="00AA1682">
        <w:rPr>
          <w:lang w:val="en-US"/>
        </w:rPr>
        <w:t xml:space="preserve"> </w:t>
      </w:r>
      <w:r w:rsidRPr="009F5BC0">
        <w:t>ф</w:t>
      </w:r>
      <w:r w:rsidRPr="00AA1682">
        <w:rPr>
          <w:lang w:val="en-US"/>
        </w:rPr>
        <w:t>-</w:t>
      </w:r>
      <w:proofErr w:type="spellStart"/>
      <w:r w:rsidRPr="009F5BC0">
        <w:t>ий</w:t>
      </w:r>
      <w:proofErr w:type="spellEnd"/>
      <w:r w:rsidRPr="00AA1682">
        <w:rPr>
          <w:lang w:val="en-US"/>
        </w:rPr>
        <w:t>:</w:t>
      </w:r>
    </w:p>
    <w:p w14:paraId="4E4B6C0B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НаимКвЛин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>
        <w:rPr>
          <w:rFonts w:ascii="Consolas" w:hAnsi="Consolas" w:cs="Consolas"/>
          <w:color w:val="808080"/>
          <w:sz w:val="19"/>
          <w:szCs w:val="19"/>
        </w:rPr>
        <w:t>у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14:paraId="3E7CB1F2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t1 = 0;</w:t>
      </w:r>
    </w:p>
    <w:p w14:paraId="50C3637C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x = 0;</w:t>
      </w:r>
    </w:p>
    <w:p w14:paraId="72CC6C54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x2 = 0;</w:t>
      </w:r>
    </w:p>
    <w:p w14:paraId="2764BC04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x3 = 0;</w:t>
      </w:r>
    </w:p>
    <w:p w14:paraId="5E8DB5B3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x4 = 0;</w:t>
      </w:r>
    </w:p>
    <w:p w14:paraId="7D808278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y = 0;</w:t>
      </w:r>
    </w:p>
    <w:p w14:paraId="461A2BC1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xy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</w:t>
      </w:r>
    </w:p>
    <w:p w14:paraId="750D762F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x2y = 0;</w:t>
      </w:r>
    </w:p>
    <w:p w14:paraId="207BD892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A168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4A30174E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31FAE301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 +=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00E364C6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2 +=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2E9DB761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3 +=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7390C799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4 +=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1446293D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y += </w:t>
      </w:r>
      <w:r>
        <w:rPr>
          <w:rFonts w:ascii="Consolas" w:hAnsi="Consolas" w:cs="Consolas"/>
          <w:color w:val="808080"/>
          <w:sz w:val="19"/>
          <w:szCs w:val="19"/>
        </w:rPr>
        <w:t>у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62A8D390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xy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</w:t>
      </w:r>
      <w:r>
        <w:rPr>
          <w:rFonts w:ascii="Consolas" w:hAnsi="Consolas" w:cs="Consolas"/>
          <w:color w:val="808080"/>
          <w:sz w:val="19"/>
          <w:szCs w:val="19"/>
        </w:rPr>
        <w:t>у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01C92351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2y += </w:t>
      </w:r>
      <w:r>
        <w:rPr>
          <w:rFonts w:ascii="Consolas" w:hAnsi="Consolas" w:cs="Consolas"/>
          <w:color w:val="808080"/>
          <w:sz w:val="19"/>
          <w:szCs w:val="19"/>
        </w:rPr>
        <w:t>у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1C5C9266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266920D6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t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14:paraId="2A1D6AB0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1] = (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xy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- x * y) / (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x2 - x * x);</w:t>
      </w:r>
    </w:p>
    <w:p w14:paraId="4592BD93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0] = (y -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1] * x) /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97F8FDD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A168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1DBED480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3CEAE35B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  <w:t>t1 += pow(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1] +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0] - </w:t>
      </w:r>
      <w:r>
        <w:rPr>
          <w:rFonts w:ascii="Consolas" w:hAnsi="Consolas" w:cs="Consolas"/>
          <w:color w:val="808080"/>
          <w:sz w:val="19"/>
          <w:szCs w:val="19"/>
        </w:rPr>
        <w:t>у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],2);</w:t>
      </w:r>
    </w:p>
    <w:p w14:paraId="1A20DE05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у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1] +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0]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pow(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1] +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0] - </w:t>
      </w:r>
      <w:r>
        <w:rPr>
          <w:rFonts w:ascii="Consolas" w:hAnsi="Consolas" w:cs="Consolas"/>
          <w:color w:val="808080"/>
          <w:sz w:val="19"/>
          <w:szCs w:val="19"/>
        </w:rPr>
        <w:t>у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, 2)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9F235FD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5C0E1262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22E433F6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{</w:t>
      </w:r>
    </w:p>
    <w:p w14:paraId="27AA2F99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0] = (y * x2 * x4 + x * x3 * x2y +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xy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x3 * x2 - x2 * x2 * x2y - x *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xy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x4 - x3 * x3 * y) / (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x2 * x4 + x * x3 * x2 + x * x3 * x2 - x2 * x2 * x2 - x * x * x4 - x3 * x3 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6F0C225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1] = (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xy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x4 + y * x3 * x2 + x * x2y * x2 - x2 *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xy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x2 - y * x * x4 - x3 * x2y 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) / (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x2 * x4 + x * x3 * x2 + x * x3 * x2 - x2 * x2 * x2 - x * x * x4 - x3 * x3 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D54DCCF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2] = (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x2 * x2y + x *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xy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x2 + x * x3 * y - y * x2 * x2 - x * x * x2y -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xy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x3 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) / (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 x2 * x4 + x * x3 * x2 + x * x3 * x2 - x2 * x2 * x2 - x * x * x4 - x3 * x3 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5BA7C318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A1682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4DF45E03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32C78151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  <w:t>t1 += pow(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2] +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1] +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0] - </w:t>
      </w:r>
      <w:r>
        <w:rPr>
          <w:rFonts w:ascii="Consolas" w:hAnsi="Consolas" w:cs="Consolas"/>
          <w:color w:val="808080"/>
          <w:sz w:val="19"/>
          <w:szCs w:val="19"/>
        </w:rPr>
        <w:t>у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],2);</w:t>
      </w:r>
    </w:p>
    <w:p w14:paraId="2AB8CD4E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у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2] +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1] +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0]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pow(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2] + </w:t>
      </w:r>
      <w:r>
        <w:rPr>
          <w:rFonts w:ascii="Consolas" w:hAnsi="Consolas" w:cs="Consolas"/>
          <w:color w:val="808080"/>
          <w:sz w:val="19"/>
          <w:szCs w:val="19"/>
        </w:rPr>
        <w:t>х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1] + 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[0] - </w:t>
      </w:r>
      <w:r>
        <w:rPr>
          <w:rFonts w:ascii="Consolas" w:hAnsi="Consolas" w:cs="Consolas"/>
          <w:color w:val="808080"/>
          <w:sz w:val="19"/>
          <w:szCs w:val="19"/>
        </w:rPr>
        <w:t>у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], 2)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EA8EAC0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0142912F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71C86BD9" w14:textId="77777777" w:rsidR="00AA1682" w:rsidRPr="00AA1682" w:rsidRDefault="00AA1682" w:rsidP="00AA16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A168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Погрешность</w:t>
      </w:r>
      <w:r w:rsidRPr="00AA1682">
        <w:rPr>
          <w:rFonts w:ascii="Consolas" w:hAnsi="Consolas" w:cs="Consolas"/>
          <w:color w:val="A31515"/>
          <w:sz w:val="19"/>
          <w:szCs w:val="19"/>
          <w:lang w:val="en-US"/>
        </w:rPr>
        <w:t xml:space="preserve"> = "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 pow((t1/</w:t>
      </w:r>
      <w:r w:rsidRPr="00AA1682">
        <w:rPr>
          <w:rFonts w:ascii="Consolas" w:hAnsi="Consolas" w:cs="Consolas"/>
          <w:color w:val="808080"/>
          <w:sz w:val="19"/>
          <w:szCs w:val="19"/>
          <w:lang w:val="en-US"/>
        </w:rPr>
        <w:t>k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 xml:space="preserve">),0.5) </w:t>
      </w:r>
      <w:r w:rsidRPr="00AA16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A1682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AA16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0DE5161" w14:textId="77777777" w:rsidR="007B02DF" w:rsidRPr="009F5BC0" w:rsidRDefault="00AA1682" w:rsidP="00AA1682">
      <w:pPr>
        <w:pStyle w:val="a6"/>
        <w:rPr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>}</w:t>
      </w:r>
    </w:p>
    <w:p w14:paraId="5BE4CAAE" w14:textId="77777777" w:rsidR="007B02DF" w:rsidRPr="005E32E1" w:rsidRDefault="007B02DF" w:rsidP="007B02DF">
      <w:pPr>
        <w:pStyle w:val="3"/>
        <w:rPr>
          <w:rFonts w:eastAsiaTheme="minorEastAsia"/>
        </w:rPr>
      </w:pPr>
      <w:bookmarkStart w:id="45" w:name="_Toc40893016"/>
      <w:r>
        <w:rPr>
          <w:rFonts w:eastAsiaTheme="minorEastAsia"/>
        </w:rPr>
        <w:t>Результат работы программы</w:t>
      </w:r>
      <w:bookmarkEnd w:id="45"/>
    </w:p>
    <w:p w14:paraId="73406A3F" w14:textId="77777777" w:rsidR="005E32E1" w:rsidRPr="005E32E1" w:rsidRDefault="00AA1682" w:rsidP="005E32E1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64AC33E2" wp14:editId="3D4F5C63">
            <wp:extent cx="5638800" cy="484768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t="45141" r="80186" b="24574"/>
                    <a:stretch/>
                  </pic:blipFill>
                  <pic:spPr bwMode="auto">
                    <a:xfrm>
                      <a:off x="0" y="0"/>
                      <a:ext cx="5671026" cy="48753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38E874" w14:textId="77777777" w:rsidR="005E32E1" w:rsidRDefault="00AA1682" w:rsidP="00AA1682">
      <w:pPr>
        <w:pStyle w:val="3"/>
      </w:pPr>
      <w:bookmarkStart w:id="46" w:name="_Toc40893017"/>
      <w:r>
        <w:t>П</w:t>
      </w:r>
      <w:r w:rsidRPr="0034381B">
        <w:t>рям</w:t>
      </w:r>
      <w:r>
        <w:t>ая</w:t>
      </w:r>
      <w:r w:rsidRPr="0034381B">
        <w:t xml:space="preserve"> и крив</w:t>
      </w:r>
      <w:r>
        <w:t>ая</w:t>
      </w:r>
      <w:r w:rsidRPr="0034381B">
        <w:t xml:space="preserve"> в той же системе координат, где нанесены данные точки</w:t>
      </w:r>
      <w:bookmarkEnd w:id="46"/>
    </w:p>
    <w:p w14:paraId="673A5D77" w14:textId="77777777" w:rsidR="00BE0910" w:rsidRDefault="00AA1682" w:rsidP="00AA1682">
      <w:pPr>
        <w:rPr>
          <w:lang w:val="en-US"/>
        </w:rPr>
      </w:pPr>
      <w:r>
        <w:rPr>
          <w:noProof/>
        </w:rPr>
        <w:drawing>
          <wp:inline distT="0" distB="0" distL="0" distR="0" wp14:anchorId="28982266" wp14:editId="6F6C7420">
            <wp:extent cx="3803650" cy="3438259"/>
            <wp:effectExtent l="0" t="0" r="635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t="12733" r="45698"/>
                    <a:stretch/>
                  </pic:blipFill>
                  <pic:spPr bwMode="auto">
                    <a:xfrm>
                      <a:off x="0" y="0"/>
                      <a:ext cx="3839397" cy="34705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208854" w14:textId="77777777" w:rsidR="00BE0910" w:rsidRDefault="00BE0910" w:rsidP="00BE0910">
      <w:pPr>
        <w:pStyle w:val="2"/>
      </w:pPr>
      <w:bookmarkStart w:id="47" w:name="_Toc40893018"/>
      <w:r>
        <w:lastRenderedPageBreak/>
        <w:t>Задача 2.</w:t>
      </w:r>
      <w:bookmarkEnd w:id="47"/>
    </w:p>
    <w:p w14:paraId="0C1AE027" w14:textId="77777777" w:rsidR="00BE0910" w:rsidRPr="00EA4CA1" w:rsidRDefault="00BE0910" w:rsidP="00BE0910">
      <w:pPr>
        <w:spacing w:before="100" w:beforeAutospacing="1" w:after="100" w:afterAutospacing="1"/>
        <w:rPr>
          <w:sz w:val="28"/>
          <w:szCs w:val="28"/>
        </w:rPr>
      </w:pPr>
      <w:r>
        <w:rPr>
          <w:sz w:val="28"/>
          <w:szCs w:val="28"/>
        </w:rPr>
        <w:t>Найти 1-ю и 2-ю производную для функции заданной в виде таблицы</w:t>
      </w:r>
      <w:r w:rsidRPr="000D7FA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точке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*</m:t>
            </m:r>
          </m:sub>
        </m:sSub>
        <m:r>
          <w:rPr>
            <w:rFonts w:ascii="Cambria Math" w:hAnsi="Cambria Math"/>
            <w:sz w:val="28"/>
            <w:szCs w:val="28"/>
          </w:rPr>
          <m:t>=0,5</m:t>
        </m:r>
      </m:oMath>
    </w:p>
    <w:tbl>
      <w:tblPr>
        <w:tblStyle w:val="a8"/>
        <w:tblW w:w="0" w:type="auto"/>
        <w:tblInd w:w="3085" w:type="dxa"/>
        <w:tblBorders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1501"/>
        <w:gridCol w:w="1097"/>
        <w:gridCol w:w="1232"/>
        <w:gridCol w:w="1249"/>
        <w:gridCol w:w="1181"/>
      </w:tblGrid>
      <w:tr w:rsidR="00BE0910" w14:paraId="193D7967" w14:textId="77777777" w:rsidTr="00BE0910">
        <w:tc>
          <w:tcPr>
            <w:tcW w:w="1559" w:type="dxa"/>
          </w:tcPr>
          <w:p w14:paraId="7E15DF47" w14:textId="77777777" w:rsidR="00BE0910" w:rsidRPr="000D7FA4" w:rsidRDefault="00BE0910" w:rsidP="00BE091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134" w:type="dxa"/>
          </w:tcPr>
          <w:p w14:paraId="28239FF4" w14:textId="77777777" w:rsidR="00BE0910" w:rsidRPr="000D7FA4" w:rsidRDefault="00BE0910" w:rsidP="00BE0910">
            <w:pPr>
              <w:tabs>
                <w:tab w:val="left" w:pos="555"/>
                <w:tab w:val="center" w:pos="1088"/>
              </w:tabs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     </w:t>
            </w:r>
            <w:r>
              <w:rPr>
                <w:sz w:val="28"/>
                <w:szCs w:val="28"/>
                <w:lang w:val="en-US"/>
              </w:rPr>
              <w:t>-1</w:t>
            </w:r>
          </w:p>
        </w:tc>
        <w:tc>
          <w:tcPr>
            <w:tcW w:w="1276" w:type="dxa"/>
          </w:tcPr>
          <w:p w14:paraId="79BC2289" w14:textId="77777777" w:rsidR="00BE0910" w:rsidRPr="000D7FA4" w:rsidRDefault="00BE0910" w:rsidP="00BE091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94" w:type="dxa"/>
          </w:tcPr>
          <w:p w14:paraId="4185EC3D" w14:textId="77777777" w:rsidR="00BE0910" w:rsidRPr="000D7FA4" w:rsidRDefault="00BE0910" w:rsidP="00BE091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23" w:type="dxa"/>
          </w:tcPr>
          <w:p w14:paraId="49C4AD69" w14:textId="77777777" w:rsidR="00BE0910" w:rsidRPr="00844030" w:rsidRDefault="00BE0910" w:rsidP="00BE09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BE0910" w14:paraId="5A2FF453" w14:textId="77777777" w:rsidTr="00BE0910">
        <w:tc>
          <w:tcPr>
            <w:tcW w:w="1559" w:type="dxa"/>
            <w:tcBorders>
              <w:bottom w:val="single" w:sz="4" w:space="0" w:color="auto"/>
            </w:tcBorders>
          </w:tcPr>
          <w:p w14:paraId="6667193E" w14:textId="77777777" w:rsidR="00BE0910" w:rsidRPr="000D7FA4" w:rsidRDefault="00BE0910" w:rsidP="00BE091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1C403B8A" w14:textId="77777777" w:rsidR="00BE0910" w:rsidRPr="000D7FA4" w:rsidRDefault="00BE0910" w:rsidP="00BE091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6738D2B4" w14:textId="77777777" w:rsidR="00BE0910" w:rsidRDefault="00BE0910" w:rsidP="00BE09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94" w:type="dxa"/>
            <w:tcBorders>
              <w:bottom w:val="single" w:sz="4" w:space="0" w:color="auto"/>
            </w:tcBorders>
          </w:tcPr>
          <w:p w14:paraId="09F83EBA" w14:textId="77777777" w:rsidR="00BE0910" w:rsidRDefault="00BE0910" w:rsidP="00BE09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223" w:type="dxa"/>
            <w:tcBorders>
              <w:bottom w:val="single" w:sz="4" w:space="0" w:color="auto"/>
            </w:tcBorders>
          </w:tcPr>
          <w:p w14:paraId="138B184D" w14:textId="77777777" w:rsidR="00BE0910" w:rsidRDefault="00BE0910" w:rsidP="00BE09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</w:tbl>
    <w:p w14:paraId="7CBCF063" w14:textId="77777777" w:rsidR="00BE0910" w:rsidRDefault="00BE0910" w:rsidP="00BE0910">
      <w:pPr>
        <w:rPr>
          <w:sz w:val="28"/>
          <w:szCs w:val="28"/>
        </w:rPr>
      </w:pPr>
    </w:p>
    <w:p w14:paraId="775EF6CE" w14:textId="77777777" w:rsidR="00BE0910" w:rsidRDefault="00BE0910" w:rsidP="00BE0910">
      <w:pPr>
        <w:spacing w:after="160" w:line="259" w:lineRule="auto"/>
        <w:rPr>
          <w:lang w:val="en-US"/>
        </w:rPr>
      </w:pPr>
      <w:r>
        <w:rPr>
          <w:noProof/>
        </w:rPr>
        <w:drawing>
          <wp:inline distT="0" distB="0" distL="0" distR="0" wp14:anchorId="2AF437AA" wp14:editId="76083412">
            <wp:extent cx="1479550" cy="652400"/>
            <wp:effectExtent l="0" t="0" r="635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/>
                    <a:srcRect l="20588" t="38142" r="68425" b="53245"/>
                    <a:stretch/>
                  </pic:blipFill>
                  <pic:spPr bwMode="auto">
                    <a:xfrm>
                      <a:off x="0" y="0"/>
                      <a:ext cx="1489675" cy="6568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2F2BF5" w14:textId="77777777" w:rsidR="00BE0910" w:rsidRDefault="00BE0910" w:rsidP="00BE0910">
      <w:pPr>
        <w:spacing w:after="160" w:line="259" w:lineRule="auto"/>
        <w:rPr>
          <w:rFonts w:eastAsiaTheme="minorEastAsia"/>
          <w:noProof/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t>Y</w:t>
      </w:r>
      <w:r>
        <w:rPr>
          <w:noProof/>
          <w:sz w:val="28"/>
          <w:szCs w:val="28"/>
          <w:vertAlign w:val="superscript"/>
          <w:lang w:val="en-US"/>
        </w:rPr>
        <w:t>,</w:t>
      </w:r>
      <w:r>
        <w:rPr>
          <w:noProof/>
          <w:sz w:val="28"/>
          <w:szCs w:val="28"/>
          <w:lang w:val="en-US"/>
        </w:rPr>
        <w:t xml:space="preserve">(0.5) = </w:t>
      </w:r>
      <m:oMath>
        <m:f>
          <m:f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1-0</m:t>
            </m:r>
          </m:num>
          <m:den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2*0.5</m:t>
            </m:r>
          </m:den>
        </m:f>
      </m:oMath>
      <w:r>
        <w:rPr>
          <w:rFonts w:eastAsiaTheme="minorEastAsia"/>
          <w:noProof/>
          <w:sz w:val="28"/>
          <w:szCs w:val="28"/>
          <w:lang w:val="en-US"/>
        </w:rPr>
        <w:t xml:space="preserve"> = 1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228"/>
        <w:gridCol w:w="1228"/>
        <w:gridCol w:w="1228"/>
        <w:gridCol w:w="1228"/>
      </w:tblGrid>
      <w:tr w:rsidR="00BE0910" w14:paraId="09440FF7" w14:textId="77777777" w:rsidTr="00BE0910">
        <w:trPr>
          <w:trHeight w:val="341"/>
        </w:trPr>
        <w:tc>
          <w:tcPr>
            <w:tcW w:w="1228" w:type="dxa"/>
          </w:tcPr>
          <w:p w14:paraId="59B617DD" w14:textId="77777777" w:rsidR="00BE0910" w:rsidRPr="000D7FA4" w:rsidRDefault="00BE0910" w:rsidP="00BE091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228" w:type="dxa"/>
          </w:tcPr>
          <w:p w14:paraId="39BE6C87" w14:textId="77777777" w:rsidR="00BE0910" w:rsidRPr="000D7FA4" w:rsidRDefault="00BE0910" w:rsidP="00BE0910">
            <w:pPr>
              <w:tabs>
                <w:tab w:val="left" w:pos="555"/>
                <w:tab w:val="center" w:pos="1088"/>
              </w:tabs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     </w:t>
            </w:r>
            <w:r>
              <w:rPr>
                <w:sz w:val="28"/>
                <w:szCs w:val="28"/>
                <w:lang w:val="en-US"/>
              </w:rPr>
              <w:t>-0.5</w:t>
            </w:r>
          </w:p>
        </w:tc>
        <w:tc>
          <w:tcPr>
            <w:tcW w:w="1228" w:type="dxa"/>
          </w:tcPr>
          <w:p w14:paraId="59563874" w14:textId="77777777" w:rsidR="00BE0910" w:rsidRPr="000D7FA4" w:rsidRDefault="00BE0910" w:rsidP="00BE091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1228" w:type="dxa"/>
          </w:tcPr>
          <w:p w14:paraId="5BC0A9EF" w14:textId="77777777" w:rsidR="00BE0910" w:rsidRPr="000D7FA4" w:rsidRDefault="00BE0910" w:rsidP="00BE091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5</w:t>
            </w:r>
          </w:p>
        </w:tc>
      </w:tr>
      <w:tr w:rsidR="00BE0910" w14:paraId="5E045903" w14:textId="77777777" w:rsidTr="00BE0910">
        <w:trPr>
          <w:trHeight w:val="347"/>
        </w:trPr>
        <w:tc>
          <w:tcPr>
            <w:tcW w:w="1228" w:type="dxa"/>
          </w:tcPr>
          <w:p w14:paraId="13253DEA" w14:textId="77777777" w:rsidR="00BE0910" w:rsidRPr="00BE0910" w:rsidRDefault="00BE0910" w:rsidP="00BE0910">
            <w:pPr>
              <w:jc w:val="center"/>
              <w:rPr>
                <w:sz w:val="28"/>
                <w:szCs w:val="28"/>
                <w:vertAlign w:val="super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perscript"/>
                <w:lang w:val="en-US"/>
              </w:rPr>
              <w:t>,</w:t>
            </w:r>
          </w:p>
        </w:tc>
        <w:tc>
          <w:tcPr>
            <w:tcW w:w="1228" w:type="dxa"/>
          </w:tcPr>
          <w:p w14:paraId="16C502EA" w14:textId="77777777" w:rsidR="00BE0910" w:rsidRPr="000D7FA4" w:rsidRDefault="00BE0910" w:rsidP="00BE091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28" w:type="dxa"/>
          </w:tcPr>
          <w:p w14:paraId="1F0D9ABC" w14:textId="77777777" w:rsidR="00BE0910" w:rsidRDefault="00BE0910" w:rsidP="00BE09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28" w:type="dxa"/>
          </w:tcPr>
          <w:p w14:paraId="67F5DBF6" w14:textId="77777777" w:rsidR="00BE0910" w:rsidRPr="00BE0910" w:rsidRDefault="00BE0910" w:rsidP="00BE091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</w:tbl>
    <w:p w14:paraId="67D7B076" w14:textId="77777777" w:rsidR="00BE0910" w:rsidRDefault="00BE0910" w:rsidP="00BE0910">
      <w:pPr>
        <w:spacing w:after="160" w:line="259" w:lineRule="auto"/>
        <w:rPr>
          <w:sz w:val="28"/>
          <w:szCs w:val="28"/>
          <w:lang w:val="en-US"/>
        </w:rPr>
      </w:pPr>
    </w:p>
    <w:p w14:paraId="5899A00B" w14:textId="77777777" w:rsidR="00BE0910" w:rsidRDefault="00BE0910" w:rsidP="00BE0910">
      <w:pPr>
        <w:spacing w:after="160" w:line="259" w:lineRule="auto"/>
        <w:rPr>
          <w:rFonts w:eastAsiaTheme="minorEastAsia"/>
          <w:noProof/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t>Y</w:t>
      </w:r>
      <w:r>
        <w:rPr>
          <w:noProof/>
          <w:sz w:val="28"/>
          <w:szCs w:val="28"/>
          <w:vertAlign w:val="superscript"/>
          <w:lang w:val="en-US"/>
        </w:rPr>
        <w:t>,,</w:t>
      </w:r>
      <w:r>
        <w:rPr>
          <w:noProof/>
          <w:sz w:val="28"/>
          <w:szCs w:val="28"/>
          <w:lang w:val="en-US"/>
        </w:rPr>
        <w:t xml:space="preserve">(0.5) = </w:t>
      </w:r>
      <m:oMath>
        <m:f>
          <m:f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1-1</m:t>
            </m:r>
          </m:num>
          <m:den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2*1</m:t>
            </m:r>
          </m:den>
        </m:f>
      </m:oMath>
      <w:r>
        <w:rPr>
          <w:rFonts w:eastAsiaTheme="minorEastAsia"/>
          <w:noProof/>
          <w:sz w:val="28"/>
          <w:szCs w:val="28"/>
          <w:lang w:val="en-US"/>
        </w:rPr>
        <w:t xml:space="preserve"> = 0</w:t>
      </w:r>
    </w:p>
    <w:p w14:paraId="189DA588" w14:textId="77777777" w:rsidR="0029767A" w:rsidRPr="0029767A" w:rsidRDefault="00BE0910" w:rsidP="0029767A">
      <w:pPr>
        <w:spacing w:after="160" w:line="259" w:lineRule="auto"/>
        <w:rPr>
          <w:rFonts w:eastAsiaTheme="minorEastAsia"/>
          <w:noProof/>
          <w:sz w:val="28"/>
          <w:szCs w:val="28"/>
        </w:rPr>
      </w:pPr>
      <w:r>
        <w:rPr>
          <w:rFonts w:eastAsiaTheme="minorEastAsia"/>
          <w:noProof/>
          <w:sz w:val="28"/>
          <w:szCs w:val="28"/>
        </w:rPr>
        <w:t>Ответ</w:t>
      </w:r>
      <w:r w:rsidR="0029767A">
        <w:rPr>
          <w:rFonts w:eastAsiaTheme="minorEastAsia"/>
          <w:noProof/>
          <w:sz w:val="28"/>
          <w:szCs w:val="28"/>
        </w:rPr>
        <w:t xml:space="preserve"> </w:t>
      </w:r>
      <w:r w:rsidR="0029767A">
        <w:rPr>
          <w:noProof/>
          <w:sz w:val="28"/>
          <w:szCs w:val="28"/>
          <w:lang w:val="en-US"/>
        </w:rPr>
        <w:t>Y</w:t>
      </w:r>
      <w:r w:rsidR="0029767A">
        <w:rPr>
          <w:noProof/>
          <w:sz w:val="28"/>
          <w:szCs w:val="28"/>
          <w:vertAlign w:val="superscript"/>
          <w:lang w:val="en-US"/>
        </w:rPr>
        <w:t>,</w:t>
      </w:r>
      <w:r w:rsidR="0029767A">
        <w:rPr>
          <w:noProof/>
          <w:sz w:val="28"/>
          <w:szCs w:val="28"/>
          <w:lang w:val="en-US"/>
        </w:rPr>
        <w:t>(0.5)</w:t>
      </w:r>
      <w:r w:rsidR="0029767A">
        <w:rPr>
          <w:noProof/>
          <w:sz w:val="28"/>
          <w:szCs w:val="28"/>
        </w:rPr>
        <w:t xml:space="preserve"> </w:t>
      </w:r>
      <w:r w:rsidR="0029767A">
        <w:rPr>
          <w:rFonts w:eastAsiaTheme="minorEastAsia"/>
          <w:noProof/>
          <w:sz w:val="28"/>
          <w:szCs w:val="28"/>
          <w:lang w:val="en-US"/>
        </w:rPr>
        <w:t>= 1</w:t>
      </w:r>
      <w:r w:rsidR="0029767A">
        <w:rPr>
          <w:rFonts w:eastAsiaTheme="minorEastAsia"/>
          <w:noProof/>
          <w:sz w:val="28"/>
          <w:szCs w:val="28"/>
        </w:rPr>
        <w:t xml:space="preserve">, </w:t>
      </w:r>
      <w:r w:rsidR="0029767A">
        <w:rPr>
          <w:noProof/>
          <w:sz w:val="28"/>
          <w:szCs w:val="28"/>
          <w:lang w:val="en-US"/>
        </w:rPr>
        <w:t>Y</w:t>
      </w:r>
      <w:r w:rsidR="0029767A">
        <w:rPr>
          <w:noProof/>
          <w:sz w:val="28"/>
          <w:szCs w:val="28"/>
          <w:vertAlign w:val="superscript"/>
          <w:lang w:val="en-US"/>
        </w:rPr>
        <w:t>,,</w:t>
      </w:r>
      <w:r w:rsidR="0029767A">
        <w:rPr>
          <w:noProof/>
          <w:sz w:val="28"/>
          <w:szCs w:val="28"/>
          <w:lang w:val="en-US"/>
        </w:rPr>
        <w:t>(0.5)</w:t>
      </w:r>
      <w:r w:rsidR="0029767A">
        <w:rPr>
          <w:rFonts w:eastAsiaTheme="minorEastAsia"/>
          <w:noProof/>
          <w:sz w:val="28"/>
          <w:szCs w:val="28"/>
          <w:lang w:val="en-US"/>
        </w:rPr>
        <w:t xml:space="preserve"> = 0</w:t>
      </w:r>
      <w:r w:rsidR="0029767A">
        <w:rPr>
          <w:rFonts w:eastAsiaTheme="minorEastAsia"/>
          <w:noProof/>
          <w:sz w:val="28"/>
          <w:szCs w:val="28"/>
        </w:rPr>
        <w:t>.</w:t>
      </w:r>
    </w:p>
    <w:p w14:paraId="72E41C95" w14:textId="77777777" w:rsidR="0029767A" w:rsidRPr="0029767A" w:rsidRDefault="0029767A" w:rsidP="0029767A">
      <w:pPr>
        <w:spacing w:after="160" w:line="259" w:lineRule="auto"/>
        <w:rPr>
          <w:rFonts w:eastAsiaTheme="minorEastAsia"/>
          <w:noProof/>
          <w:sz w:val="28"/>
          <w:szCs w:val="28"/>
        </w:rPr>
      </w:pPr>
    </w:p>
    <w:p w14:paraId="34297997" w14:textId="77777777" w:rsidR="00BE0910" w:rsidRPr="00BE0910" w:rsidRDefault="00BE0910" w:rsidP="00BE0910">
      <w:pPr>
        <w:spacing w:after="160" w:line="259" w:lineRule="auto"/>
        <w:rPr>
          <w:rFonts w:eastAsiaTheme="minorEastAsia"/>
          <w:noProof/>
          <w:sz w:val="28"/>
          <w:szCs w:val="28"/>
        </w:rPr>
      </w:pPr>
    </w:p>
    <w:p w14:paraId="362A5A44" w14:textId="77777777" w:rsidR="00BE0910" w:rsidRPr="00BE0910" w:rsidRDefault="00BE0910" w:rsidP="00BE0910">
      <w:pPr>
        <w:spacing w:after="160" w:line="259" w:lineRule="auto"/>
        <w:rPr>
          <w:sz w:val="28"/>
          <w:szCs w:val="28"/>
          <w:lang w:val="en-US"/>
        </w:rPr>
      </w:pPr>
    </w:p>
    <w:sectPr w:rsidR="00BE0910" w:rsidRPr="00BE09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charset w:val="00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BA76E7B"/>
    <w:multiLevelType w:val="hybridMultilevel"/>
    <w:tmpl w:val="752A6532"/>
    <w:lvl w:ilvl="0" w:tplc="5066A9FA">
      <w:start w:val="1"/>
      <w:numFmt w:val="decimal"/>
      <w:lvlText w:val="%1."/>
      <w:lvlJc w:val="left"/>
      <w:pPr>
        <w:ind w:left="1080" w:hanging="360"/>
      </w:pPr>
      <w:rPr>
        <w:rFonts w:hint="default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1F12F43"/>
    <w:multiLevelType w:val="hybridMultilevel"/>
    <w:tmpl w:val="10D8827E"/>
    <w:lvl w:ilvl="0" w:tplc="60C2797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9244744"/>
    <w:multiLevelType w:val="hybridMultilevel"/>
    <w:tmpl w:val="141CB4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67D5"/>
    <w:rsid w:val="00120A1D"/>
    <w:rsid w:val="001F42DB"/>
    <w:rsid w:val="002758C1"/>
    <w:rsid w:val="00277014"/>
    <w:rsid w:val="00277702"/>
    <w:rsid w:val="00287741"/>
    <w:rsid w:val="0029767A"/>
    <w:rsid w:val="002C2474"/>
    <w:rsid w:val="002E5153"/>
    <w:rsid w:val="00317EDE"/>
    <w:rsid w:val="003F5B66"/>
    <w:rsid w:val="004879B3"/>
    <w:rsid w:val="004F7068"/>
    <w:rsid w:val="0054429A"/>
    <w:rsid w:val="005A4E51"/>
    <w:rsid w:val="005E32E1"/>
    <w:rsid w:val="006865B0"/>
    <w:rsid w:val="006F4F1D"/>
    <w:rsid w:val="0078416E"/>
    <w:rsid w:val="00787C87"/>
    <w:rsid w:val="007B02DF"/>
    <w:rsid w:val="00872420"/>
    <w:rsid w:val="008A6D34"/>
    <w:rsid w:val="008C29B3"/>
    <w:rsid w:val="009608CF"/>
    <w:rsid w:val="009F5BC0"/>
    <w:rsid w:val="00A12330"/>
    <w:rsid w:val="00A56BF0"/>
    <w:rsid w:val="00A64830"/>
    <w:rsid w:val="00AA1682"/>
    <w:rsid w:val="00AC74F7"/>
    <w:rsid w:val="00BE0910"/>
    <w:rsid w:val="00BE2C0A"/>
    <w:rsid w:val="00C849AB"/>
    <w:rsid w:val="00CD67D5"/>
    <w:rsid w:val="00DA65D7"/>
    <w:rsid w:val="00DF2B3B"/>
    <w:rsid w:val="00E409A5"/>
    <w:rsid w:val="00E84568"/>
    <w:rsid w:val="00E929FF"/>
    <w:rsid w:val="00F14610"/>
    <w:rsid w:val="00F15ED2"/>
    <w:rsid w:val="00F6070F"/>
    <w:rsid w:val="00F93925"/>
    <w:rsid w:val="00FC7CA9"/>
    <w:rsid w:val="00FF7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E4488B"/>
  <w15:chartTrackingRefBased/>
  <w15:docId w15:val="{F630695F-1284-4DA7-A797-B078A4ABFB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C74F7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CD67D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D67D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D67D5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FC7CA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D67D5"/>
    <w:pPr>
      <w:ind w:left="720"/>
      <w:contextualSpacing/>
    </w:pPr>
  </w:style>
  <w:style w:type="paragraph" w:customStyle="1" w:styleId="Standard">
    <w:name w:val="Standard"/>
    <w:rsid w:val="00CD67D5"/>
    <w:pPr>
      <w:suppressAutoHyphens/>
      <w:autoSpaceDN w:val="0"/>
      <w:spacing w:after="0" w:line="240" w:lineRule="auto"/>
      <w:textAlignment w:val="baseline"/>
    </w:pPr>
    <w:rPr>
      <w:rFonts w:ascii="Liberation Serif" w:eastAsia="NSimSun" w:hAnsi="Liberation Serif" w:cs="Arial"/>
      <w:kern w:val="3"/>
      <w:sz w:val="24"/>
      <w:szCs w:val="24"/>
      <w:lang w:eastAsia="zh-CN" w:bidi="hi-IN"/>
    </w:rPr>
  </w:style>
  <w:style w:type="paragraph" w:styleId="11">
    <w:name w:val="toc 1"/>
    <w:basedOn w:val="a"/>
    <w:next w:val="a"/>
    <w:autoRedefine/>
    <w:uiPriority w:val="39"/>
    <w:unhideWhenUsed/>
    <w:rsid w:val="00CD67D5"/>
    <w:pPr>
      <w:spacing w:after="100" w:line="259" w:lineRule="auto"/>
    </w:pPr>
  </w:style>
  <w:style w:type="character" w:customStyle="1" w:styleId="10">
    <w:name w:val="Заголовок 1 Знак"/>
    <w:basedOn w:val="a0"/>
    <w:link w:val="1"/>
    <w:uiPriority w:val="9"/>
    <w:rsid w:val="00CD67D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CD67D5"/>
    <w:pPr>
      <w:spacing w:line="259" w:lineRule="auto"/>
      <w:outlineLvl w:val="9"/>
    </w:pPr>
    <w:rPr>
      <w:lang w:eastAsia="ru-RU"/>
    </w:rPr>
  </w:style>
  <w:style w:type="character" w:styleId="a5">
    <w:name w:val="Hyperlink"/>
    <w:basedOn w:val="a0"/>
    <w:uiPriority w:val="99"/>
    <w:unhideWhenUsed/>
    <w:rsid w:val="00CD67D5"/>
    <w:rPr>
      <w:color w:val="0563C1" w:themeColor="hyperlink"/>
      <w:u w:val="single"/>
    </w:rPr>
  </w:style>
  <w:style w:type="paragraph" w:styleId="a6">
    <w:name w:val="No Spacing"/>
    <w:uiPriority w:val="1"/>
    <w:qFormat/>
    <w:rsid w:val="00CD67D5"/>
    <w:pPr>
      <w:spacing w:after="0" w:line="240" w:lineRule="auto"/>
    </w:pPr>
  </w:style>
  <w:style w:type="paragraph" w:styleId="21">
    <w:name w:val="toc 2"/>
    <w:basedOn w:val="a"/>
    <w:next w:val="a"/>
    <w:autoRedefine/>
    <w:uiPriority w:val="39"/>
    <w:unhideWhenUsed/>
    <w:rsid w:val="00CD67D5"/>
    <w:pPr>
      <w:spacing w:after="100" w:line="259" w:lineRule="auto"/>
      <w:ind w:left="220"/>
    </w:pPr>
  </w:style>
  <w:style w:type="character" w:customStyle="1" w:styleId="30">
    <w:name w:val="Заголовок 3 Знак"/>
    <w:basedOn w:val="a0"/>
    <w:link w:val="3"/>
    <w:uiPriority w:val="9"/>
    <w:rsid w:val="00CD67D5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CD67D5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a7">
    <w:name w:val="Placeholder Text"/>
    <w:basedOn w:val="a0"/>
    <w:uiPriority w:val="99"/>
    <w:semiHidden/>
    <w:rsid w:val="003F5B66"/>
    <w:rPr>
      <w:color w:val="808080"/>
    </w:rPr>
  </w:style>
  <w:style w:type="character" w:customStyle="1" w:styleId="40">
    <w:name w:val="Заголовок 4 Знак"/>
    <w:basedOn w:val="a0"/>
    <w:link w:val="4"/>
    <w:uiPriority w:val="9"/>
    <w:rsid w:val="00FC7CA9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31">
    <w:name w:val="toc 3"/>
    <w:basedOn w:val="a"/>
    <w:next w:val="a"/>
    <w:autoRedefine/>
    <w:uiPriority w:val="39"/>
    <w:unhideWhenUsed/>
    <w:rsid w:val="008C29B3"/>
    <w:pPr>
      <w:spacing w:after="100"/>
      <w:ind w:left="440"/>
    </w:pPr>
  </w:style>
  <w:style w:type="table" w:styleId="a8">
    <w:name w:val="Table Grid"/>
    <w:basedOn w:val="a1"/>
    <w:uiPriority w:val="59"/>
    <w:rsid w:val="005E32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017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62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wmf"/><Relationship Id="rId39" Type="http://schemas.openxmlformats.org/officeDocument/2006/relationships/oleObject" Target="embeddings/oleObject12.bin"/><Relationship Id="rId21" Type="http://schemas.openxmlformats.org/officeDocument/2006/relationships/image" Target="media/image14.png"/><Relationship Id="rId34" Type="http://schemas.openxmlformats.org/officeDocument/2006/relationships/oleObject" Target="embeddings/oleObject8.bin"/><Relationship Id="rId42" Type="http://schemas.openxmlformats.org/officeDocument/2006/relationships/image" Target="media/image24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7.png"/><Relationship Id="rId55" Type="http://schemas.openxmlformats.org/officeDocument/2006/relationships/image" Target="media/image30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19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media/image17.wmf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1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9.wmf"/><Relationship Id="rId58" Type="http://schemas.openxmlformats.org/officeDocument/2006/relationships/image" Target="media/image32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8.bin"/><Relationship Id="rId57" Type="http://schemas.openxmlformats.org/officeDocument/2006/relationships/image" Target="media/image31.png"/><Relationship Id="rId61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0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51" Type="http://schemas.openxmlformats.org/officeDocument/2006/relationships/image" Target="media/image28.wmf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3.bin"/><Relationship Id="rId33" Type="http://schemas.openxmlformats.org/officeDocument/2006/relationships/image" Target="media/image21.wmf"/><Relationship Id="rId38" Type="http://schemas.openxmlformats.org/officeDocument/2006/relationships/image" Target="media/image22.wmf"/><Relationship Id="rId46" Type="http://schemas.openxmlformats.org/officeDocument/2006/relationships/image" Target="media/image25.wmf"/><Relationship Id="rId59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4A1390-E470-4778-928B-1257AA3889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6</TotalTime>
  <Pages>29</Pages>
  <Words>3614</Words>
  <Characters>20605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та</dc:creator>
  <cp:keywords/>
  <dc:description/>
  <cp:lastModifiedBy>Никита</cp:lastModifiedBy>
  <cp:revision>11</cp:revision>
  <cp:lastPrinted>2020-05-20T15:49:00Z</cp:lastPrinted>
  <dcterms:created xsi:type="dcterms:W3CDTF">2020-05-03T15:18:00Z</dcterms:created>
  <dcterms:modified xsi:type="dcterms:W3CDTF">2020-05-20T16:08:00Z</dcterms:modified>
</cp:coreProperties>
</file>